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0C6A1E" w14:textId="6254AA85" w:rsidR="00423C10" w:rsidRPr="00423C10" w:rsidRDefault="00423C10" w:rsidP="00423C10">
      <w:pPr>
        <w:jc w:val="center"/>
        <w:rPr>
          <w:rFonts w:ascii="Arial" w:hAnsi="Arial" w:cs="Arial"/>
          <w:b/>
          <w:sz w:val="32"/>
          <w:szCs w:val="36"/>
        </w:rPr>
      </w:pPr>
      <w:r>
        <w:rPr>
          <w:rFonts w:ascii="Arial Narrow" w:hAnsi="Arial Narrow"/>
          <w:b/>
          <w:bCs/>
          <w:noProof/>
          <w:sz w:val="18"/>
          <w:szCs w:val="18"/>
        </w:rPr>
        <w:drawing>
          <wp:anchor distT="0" distB="0" distL="114300" distR="114300" simplePos="0" relativeHeight="251658240" behindDoc="0" locked="0" layoutInCell="1" allowOverlap="1" wp14:anchorId="61824DC4" wp14:editId="2F1DEF52">
            <wp:simplePos x="0" y="0"/>
            <wp:positionH relativeFrom="margin">
              <wp:posOffset>-17402</wp:posOffset>
            </wp:positionH>
            <wp:positionV relativeFrom="paragraph">
              <wp:posOffset>4445</wp:posOffset>
            </wp:positionV>
            <wp:extent cx="719137" cy="719137"/>
            <wp:effectExtent l="0" t="0" r="5080" b="5080"/>
            <wp:wrapNone/>
            <wp:docPr id="3" name="图形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visualcube.php.sv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9137" cy="7191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23C10">
        <w:rPr>
          <w:rFonts w:ascii="Arial" w:hAnsi="Arial" w:cs="Arial"/>
          <w:b/>
          <w:sz w:val="32"/>
          <w:szCs w:val="36"/>
        </w:rPr>
        <w:t xml:space="preserve">Big BLD 3-Style </w:t>
      </w:r>
      <w:r>
        <w:rPr>
          <w:rFonts w:ascii="Arial" w:hAnsi="Arial" w:cs="Arial"/>
          <w:b/>
          <w:sz w:val="32"/>
          <w:szCs w:val="36"/>
        </w:rPr>
        <w:t>T</w:t>
      </w:r>
      <w:r w:rsidRPr="00423C10">
        <w:rPr>
          <w:rFonts w:ascii="Arial" w:hAnsi="Arial" w:cs="Arial"/>
          <w:b/>
          <w:sz w:val="32"/>
          <w:szCs w:val="36"/>
        </w:rPr>
        <w:t>-Center Algorithms</w:t>
      </w:r>
    </w:p>
    <w:p w14:paraId="785001FF" w14:textId="52596E38" w:rsidR="00423C10" w:rsidRPr="00423C10" w:rsidRDefault="0042018B" w:rsidP="00423C10">
      <w:pPr>
        <w:jc w:val="center"/>
        <w:rPr>
          <w:rFonts w:ascii="Arial" w:hAnsi="Arial" w:cs="Arial"/>
          <w:b/>
          <w:sz w:val="32"/>
          <w:szCs w:val="36"/>
        </w:rPr>
      </w:pPr>
      <w:r>
        <w:rPr>
          <w:rFonts w:ascii="Arial" w:hAnsi="Arial" w:cs="Arial" w:hint="eastAsia"/>
          <w:b/>
          <w:sz w:val="32"/>
          <w:szCs w:val="36"/>
        </w:rPr>
        <w:t>高盲三循环棱</w:t>
      </w:r>
      <w:r w:rsidR="00423C10" w:rsidRPr="00423C10">
        <w:rPr>
          <w:rFonts w:ascii="Arial" w:hAnsi="Arial" w:cs="Arial" w:hint="eastAsia"/>
          <w:b/>
          <w:sz w:val="32"/>
          <w:szCs w:val="36"/>
        </w:rPr>
        <w:t>心公式</w:t>
      </w:r>
    </w:p>
    <w:p w14:paraId="5FBEC881" w14:textId="77777777" w:rsidR="00E94884" w:rsidRPr="001A497E" w:rsidRDefault="00E94884" w:rsidP="00E94884">
      <w:pPr>
        <w:jc w:val="center"/>
        <w:rPr>
          <w:rFonts w:ascii="Arial" w:hAnsi="Arial" w:cs="Arial"/>
          <w:sz w:val="20"/>
          <w:szCs w:val="20"/>
        </w:rPr>
      </w:pPr>
      <w:r w:rsidRPr="001A497E">
        <w:rPr>
          <w:rFonts w:ascii="Arial" w:hAnsi="Arial" w:cs="Arial"/>
          <w:sz w:val="20"/>
          <w:szCs w:val="20"/>
        </w:rPr>
        <w:t xml:space="preserve">Daniel Lin </w:t>
      </w:r>
      <w:r w:rsidRPr="001A497E">
        <w:rPr>
          <w:rFonts w:ascii="Arial" w:hAnsi="Arial" w:cs="Arial"/>
          <w:color w:val="0070C0"/>
          <w:sz w:val="20"/>
          <w:szCs w:val="20"/>
          <w:u w:val="single"/>
        </w:rPr>
        <w:t>https://bit.ly/2DcbsTi</w:t>
      </w:r>
    </w:p>
    <w:p w14:paraId="66E49D4D" w14:textId="77777777" w:rsidR="00423C10" w:rsidRPr="00423C10" w:rsidRDefault="00423C10" w:rsidP="00423C10">
      <w:pPr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14:paraId="6B737D72" w14:textId="0E6DA011" w:rsidR="00423C10" w:rsidRPr="00423C10" w:rsidRDefault="00423C10" w:rsidP="00423C10">
      <w:pPr>
        <w:rPr>
          <w:rFonts w:ascii="Arial" w:hAnsi="Arial" w:cs="Arial"/>
        </w:rPr>
      </w:pPr>
      <w:r w:rsidRPr="00423C10">
        <w:rPr>
          <w:rFonts w:ascii="Arial" w:hAnsi="Arial" w:cs="Arial"/>
        </w:rPr>
        <w:t xml:space="preserve">Buffer is </w:t>
      </w:r>
      <w:r w:rsidRPr="00124D2B">
        <w:rPr>
          <w:rFonts w:ascii="Arial" w:hAnsi="Arial" w:cs="Arial"/>
          <w:b/>
        </w:rPr>
        <w:t>C (Uf).</w:t>
      </w:r>
      <w:r w:rsidRPr="00423C10">
        <w:rPr>
          <w:rFonts w:ascii="Arial" w:hAnsi="Arial" w:cs="Arial"/>
        </w:rPr>
        <w:t xml:space="preserve"> This sheet uses Speffz letter scheme, and only gives </w:t>
      </w:r>
      <w:r w:rsidRPr="00423C10">
        <w:rPr>
          <w:rFonts w:ascii="Arial" w:hAnsi="Arial" w:cs="Arial"/>
          <w:position w:val="-12"/>
        </w:rPr>
        <w:object w:dxaOrig="580" w:dyaOrig="360" w14:anchorId="7373F8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9" o:title=""/>
          </v:shape>
          <o:OLEObject Type="Embed" ProgID="Equation.DSMT4" ShapeID="_x0000_i1025" DrawAspect="Content" ObjectID="_1636025112" r:id="rId10"/>
        </w:object>
      </w:r>
      <w:r w:rsidRPr="00423C10">
        <w:rPr>
          <w:rFonts w:ascii="Arial" w:hAnsi="Arial" w:cs="Arial"/>
        </w:rPr>
        <w:t xml:space="preserve">cases, where </w:t>
      </w:r>
      <w:r w:rsidRPr="00423C10">
        <w:rPr>
          <w:rFonts w:ascii="Arial" w:hAnsi="Arial" w:cs="Arial"/>
          <w:position w:val="-12"/>
        </w:rPr>
        <w:object w:dxaOrig="320" w:dyaOrig="360" w14:anchorId="4323A5BA">
          <v:shape id="_x0000_i1026" type="#_x0000_t75" style="width:18pt;height:18pt" o:ole="">
            <v:imagedata r:id="rId11" o:title=""/>
          </v:shape>
          <o:OLEObject Type="Embed" ProgID="Equation.DSMT4" ShapeID="_x0000_i1026" DrawAspect="Content" ObjectID="_1636025113" r:id="rId12"/>
        </w:object>
      </w:r>
      <w:r w:rsidRPr="00423C10">
        <w:rPr>
          <w:rFonts w:ascii="Arial" w:hAnsi="Arial" w:cs="Arial"/>
        </w:rPr>
        <w:t xml:space="preserve"> is ahead of </w:t>
      </w:r>
      <w:r w:rsidRPr="00423C10">
        <w:rPr>
          <w:rFonts w:ascii="Arial" w:hAnsi="Arial" w:cs="Arial"/>
          <w:position w:val="-12"/>
        </w:rPr>
        <w:object w:dxaOrig="340" w:dyaOrig="360" w14:anchorId="4999A3D1">
          <v:shape id="_x0000_i1027" type="#_x0000_t75" style="width:18pt;height:18pt" o:ole="">
            <v:imagedata r:id="rId13" o:title=""/>
          </v:shape>
          <o:OLEObject Type="Embed" ProgID="Equation.DSMT4" ShapeID="_x0000_i1027" DrawAspect="Content" ObjectID="_1636025114" r:id="rId14"/>
        </w:object>
      </w:r>
      <w:r w:rsidRPr="00423C10">
        <w:rPr>
          <w:rFonts w:ascii="Arial" w:hAnsi="Arial" w:cs="Arial"/>
        </w:rPr>
        <w:t xml:space="preserve"> alphabetically. Inverse</w:t>
      </w:r>
      <w:r w:rsidRPr="00423C10">
        <w:rPr>
          <w:rFonts w:ascii="Arial" w:hAnsi="Arial" w:cs="Arial"/>
          <w:position w:val="-12"/>
        </w:rPr>
        <w:object w:dxaOrig="580" w:dyaOrig="360" w14:anchorId="262E5B33">
          <v:shape id="_x0000_i1028" type="#_x0000_t75" style="width:30pt;height:18pt" o:ole="">
            <v:imagedata r:id="rId9" o:title=""/>
          </v:shape>
          <o:OLEObject Type="Embed" ProgID="Equation.DSMT4" ShapeID="_x0000_i1028" DrawAspect="Content" ObjectID="_1636025115" r:id="rId15"/>
        </w:object>
      </w:r>
      <w:r w:rsidRPr="00423C10">
        <w:rPr>
          <w:rFonts w:ascii="Arial" w:hAnsi="Arial" w:cs="Arial"/>
        </w:rPr>
        <w:t xml:space="preserve"> to get </w:t>
      </w:r>
      <w:r w:rsidRPr="00423C10">
        <w:rPr>
          <w:rFonts w:ascii="Arial" w:hAnsi="Arial" w:cs="Arial"/>
          <w:position w:val="-12"/>
        </w:rPr>
        <w:object w:dxaOrig="580" w:dyaOrig="360" w14:anchorId="5B6D77EF">
          <v:shape id="_x0000_i1029" type="#_x0000_t75" style="width:30pt;height:18pt" o:ole="">
            <v:imagedata r:id="rId16" o:title=""/>
          </v:shape>
          <o:OLEObject Type="Embed" ProgID="Equation.DSMT4" ShapeID="_x0000_i1029" DrawAspect="Content" ObjectID="_1636025116" r:id="rId17"/>
        </w:object>
      </w:r>
      <w:r w:rsidRPr="00423C10">
        <w:rPr>
          <w:rFonts w:ascii="Arial" w:hAnsi="Arial" w:cs="Arial"/>
        </w:rPr>
        <w:t>. A: B = A B A'. [A, B] = A B A' B'.</w:t>
      </w:r>
    </w:p>
    <w:p w14:paraId="48A05C86" w14:textId="582AC518" w:rsidR="00423C10" w:rsidRPr="00423C10" w:rsidRDefault="00423C10" w:rsidP="00423C10">
      <w:pPr>
        <w:rPr>
          <w:rFonts w:ascii="Arial" w:hAnsi="Arial" w:cs="Arial"/>
        </w:rPr>
      </w:pPr>
      <w:r w:rsidRPr="00423C10">
        <w:rPr>
          <w:rFonts w:ascii="Arial" w:hAnsi="Arial" w:cs="Arial"/>
        </w:rPr>
        <w:t>缓冲块为</w:t>
      </w:r>
      <w:r w:rsidRPr="00124D2B">
        <w:rPr>
          <w:rFonts w:ascii="Arial" w:hAnsi="Arial" w:cs="Arial" w:hint="eastAsia"/>
          <w:b/>
        </w:rPr>
        <w:t>C</w:t>
      </w:r>
      <w:r w:rsidRPr="00124D2B">
        <w:rPr>
          <w:rFonts w:ascii="Arial" w:hAnsi="Arial" w:cs="Arial"/>
          <w:b/>
        </w:rPr>
        <w:t xml:space="preserve"> (Uf)</w:t>
      </w:r>
      <w:r w:rsidRPr="00423C10">
        <w:rPr>
          <w:rFonts w:ascii="Arial" w:hAnsi="Arial" w:cs="Arial"/>
        </w:rPr>
        <w:t>。本表采用</w:t>
      </w:r>
      <w:r w:rsidRPr="00423C10">
        <w:rPr>
          <w:rFonts w:ascii="Arial" w:hAnsi="Arial" w:cs="Arial"/>
        </w:rPr>
        <w:t>Speffz</w:t>
      </w:r>
      <w:r w:rsidRPr="00423C10">
        <w:rPr>
          <w:rFonts w:ascii="Arial" w:hAnsi="Arial" w:cs="Arial"/>
        </w:rPr>
        <w:t>编码，且仅列出</w:t>
      </w:r>
      <w:r w:rsidRPr="00423C10">
        <w:rPr>
          <w:rFonts w:ascii="Arial" w:hAnsi="Arial" w:cs="Arial"/>
          <w:position w:val="-12"/>
        </w:rPr>
        <w:object w:dxaOrig="580" w:dyaOrig="360" w14:anchorId="119F05D0">
          <v:shape id="_x0000_i1030" type="#_x0000_t75" style="width:30pt;height:18pt" o:ole="">
            <v:imagedata r:id="rId9" o:title=""/>
          </v:shape>
          <o:OLEObject Type="Embed" ProgID="Equation.DSMT4" ShapeID="_x0000_i1030" DrawAspect="Content" ObjectID="_1636025117" r:id="rId18"/>
        </w:object>
      </w:r>
      <w:r w:rsidRPr="00423C10">
        <w:rPr>
          <w:rFonts w:ascii="Arial" w:hAnsi="Arial" w:cs="Arial"/>
        </w:rPr>
        <w:t>情况，其中</w:t>
      </w:r>
      <w:r w:rsidRPr="00423C10">
        <w:rPr>
          <w:rFonts w:ascii="Arial" w:hAnsi="Arial" w:cs="Arial"/>
          <w:position w:val="-12"/>
        </w:rPr>
        <w:object w:dxaOrig="320" w:dyaOrig="360" w14:anchorId="1CAEA4F4">
          <v:shape id="_x0000_i1031" type="#_x0000_t75" style="width:18pt;height:18pt" o:ole="">
            <v:imagedata r:id="rId11" o:title=""/>
          </v:shape>
          <o:OLEObject Type="Embed" ProgID="Equation.DSMT4" ShapeID="_x0000_i1031" DrawAspect="Content" ObjectID="_1636025118" r:id="rId19"/>
        </w:object>
      </w:r>
      <w:r w:rsidRPr="00423C10">
        <w:rPr>
          <w:rFonts w:ascii="Arial" w:hAnsi="Arial" w:cs="Arial"/>
        </w:rPr>
        <w:t>在字母表中比</w:t>
      </w:r>
      <w:r w:rsidRPr="00423C10">
        <w:rPr>
          <w:rFonts w:ascii="Arial" w:hAnsi="Arial" w:cs="Arial"/>
          <w:position w:val="-12"/>
        </w:rPr>
        <w:object w:dxaOrig="340" w:dyaOrig="360" w14:anchorId="72FAD471">
          <v:shape id="_x0000_i1032" type="#_x0000_t75" style="width:18pt;height:18pt" o:ole="">
            <v:imagedata r:id="rId13" o:title=""/>
          </v:shape>
          <o:OLEObject Type="Embed" ProgID="Equation.DSMT4" ShapeID="_x0000_i1032" DrawAspect="Content" ObjectID="_1636025119" r:id="rId20"/>
        </w:object>
      </w:r>
      <w:r w:rsidRPr="00423C10">
        <w:rPr>
          <w:rFonts w:ascii="Arial" w:hAnsi="Arial" w:cs="Arial"/>
        </w:rPr>
        <w:t>靠前。取</w:t>
      </w:r>
      <w:r w:rsidRPr="00423C10">
        <w:rPr>
          <w:rFonts w:ascii="Arial" w:hAnsi="Arial" w:cs="Arial"/>
          <w:position w:val="-12"/>
        </w:rPr>
        <w:object w:dxaOrig="580" w:dyaOrig="360" w14:anchorId="1BB4EEE9">
          <v:shape id="_x0000_i1033" type="#_x0000_t75" style="width:30pt;height:18pt" o:ole="">
            <v:imagedata r:id="rId9" o:title=""/>
          </v:shape>
          <o:OLEObject Type="Embed" ProgID="Equation.DSMT4" ShapeID="_x0000_i1033" DrawAspect="Content" ObjectID="_1636025120" r:id="rId21"/>
        </w:object>
      </w:r>
      <w:r w:rsidRPr="00423C10">
        <w:rPr>
          <w:rFonts w:ascii="Arial" w:hAnsi="Arial" w:cs="Arial"/>
        </w:rPr>
        <w:t>的逆即可得到</w:t>
      </w:r>
      <w:r w:rsidRPr="00423C10">
        <w:rPr>
          <w:rFonts w:ascii="Arial" w:hAnsi="Arial" w:cs="Arial"/>
          <w:position w:val="-12"/>
        </w:rPr>
        <w:object w:dxaOrig="580" w:dyaOrig="360" w14:anchorId="073E1DDD">
          <v:shape id="_x0000_i1034" type="#_x0000_t75" style="width:30pt;height:18pt" o:ole="">
            <v:imagedata r:id="rId16" o:title=""/>
          </v:shape>
          <o:OLEObject Type="Embed" ProgID="Equation.DSMT4" ShapeID="_x0000_i1034" DrawAspect="Content" ObjectID="_1636025121" r:id="rId22"/>
        </w:object>
      </w:r>
      <w:r w:rsidRPr="00423C10">
        <w:rPr>
          <w:rFonts w:ascii="Arial" w:hAnsi="Arial" w:cs="Arial"/>
        </w:rPr>
        <w:t>。</w:t>
      </w:r>
    </w:p>
    <w:p w14:paraId="4B0A5FEA" w14:textId="77777777" w:rsidR="00423C10" w:rsidRPr="00423C10" w:rsidRDefault="00423C10" w:rsidP="00423C10">
      <w:pPr>
        <w:rPr>
          <w:rFonts w:ascii="Arial" w:hAnsi="Arial" w:cs="Arial"/>
        </w:rPr>
      </w:pPr>
    </w:p>
    <w:tbl>
      <w:tblPr>
        <w:tblStyle w:val="TableGrid1"/>
        <w:tblW w:w="109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2"/>
        <w:gridCol w:w="605"/>
        <w:gridCol w:w="2424"/>
        <w:gridCol w:w="2425"/>
        <w:gridCol w:w="2424"/>
        <w:gridCol w:w="2425"/>
      </w:tblGrid>
      <w:tr w:rsidR="00124D2B" w:rsidRPr="00DE49FA" w14:paraId="0A50FA82" w14:textId="77777777" w:rsidTr="00124D2B">
        <w:tc>
          <w:tcPr>
            <w:tcW w:w="612" w:type="dxa"/>
            <w:shd w:val="clear" w:color="auto" w:fill="00B0F0"/>
          </w:tcPr>
          <w:p w14:paraId="680E68AD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05" w:type="dxa"/>
            <w:shd w:val="clear" w:color="auto" w:fill="00B0F0"/>
            <w:vAlign w:val="bottom"/>
          </w:tcPr>
          <w:p w14:paraId="0BD2986E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424" w:type="dxa"/>
            <w:shd w:val="clear" w:color="auto" w:fill="FFFF00"/>
            <w:vAlign w:val="bottom"/>
          </w:tcPr>
          <w:p w14:paraId="292E76CC" w14:textId="3DDDF19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A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Ub</w:t>
            </w:r>
          </w:p>
        </w:tc>
        <w:tc>
          <w:tcPr>
            <w:tcW w:w="2425" w:type="dxa"/>
            <w:shd w:val="clear" w:color="auto" w:fill="FFFF00"/>
            <w:vAlign w:val="bottom"/>
          </w:tcPr>
          <w:p w14:paraId="76904AD8" w14:textId="02E6EFA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B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Ur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18943F66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513B3587" w14:textId="77777777" w:rsidTr="00124D2B">
        <w:tc>
          <w:tcPr>
            <w:tcW w:w="612" w:type="dxa"/>
            <w:shd w:val="clear" w:color="auto" w:fill="00B0F0"/>
            <w:vAlign w:val="bottom"/>
          </w:tcPr>
          <w:p w14:paraId="2FDF11C5" w14:textId="3DD8D9A7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Ur</w:t>
            </w:r>
          </w:p>
        </w:tc>
        <w:tc>
          <w:tcPr>
            <w:tcW w:w="605" w:type="dxa"/>
            <w:shd w:val="clear" w:color="auto" w:fill="00B0F0"/>
            <w:vAlign w:val="bottom"/>
          </w:tcPr>
          <w:p w14:paraId="1BB99074" w14:textId="65CE042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B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38E77C78" w14:textId="6D6D711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w' y: [U2, r' E r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239EE8A1" w14:textId="79CEBDE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224F2495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10E4EE04" w14:textId="77777777" w:rsidTr="00124D2B">
        <w:tc>
          <w:tcPr>
            <w:tcW w:w="612" w:type="dxa"/>
            <w:shd w:val="clear" w:color="auto" w:fill="00B0F0"/>
            <w:vAlign w:val="bottom"/>
          </w:tcPr>
          <w:p w14:paraId="5B9C5DBC" w14:textId="22331516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U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8C4E159" w14:textId="14FE300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D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5405C3F6" w14:textId="7351F94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Lw y: [U2, r E'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7C3B89C8" w14:textId="3E6F7D4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3Rw' U': [U' r U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1321C08F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0894B5FE" w14:textId="77777777" w:rsidTr="00124D2B">
        <w:tc>
          <w:tcPr>
            <w:tcW w:w="612" w:type="dxa"/>
            <w:shd w:val="clear" w:color="auto" w:fill="00B0F0"/>
            <w:vAlign w:val="bottom"/>
          </w:tcPr>
          <w:p w14:paraId="398BCE8B" w14:textId="1CBCB513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L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437F8216" w14:textId="7456EEF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E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0DAE6CCC" w14:textId="6DF6C03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2, M u' M'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779089AD" w14:textId="59E1FB7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' u M, U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7EFE9B31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4A298924" w14:textId="77777777" w:rsidTr="00124D2B">
        <w:tc>
          <w:tcPr>
            <w:tcW w:w="612" w:type="dxa"/>
            <w:shd w:val="clear" w:color="auto" w:fill="00B0F0"/>
            <w:vAlign w:val="bottom"/>
          </w:tcPr>
          <w:p w14:paraId="4C16893F" w14:textId="0E7B69B4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L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79C03AA" w14:textId="654D93E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F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57455910" w14:textId="641A4CD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: [r' E' r, U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1A769F85" w14:textId="4D79163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', r' E r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53D26996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53B85223" w14:textId="77777777" w:rsidTr="00124D2B">
        <w:tc>
          <w:tcPr>
            <w:tcW w:w="612" w:type="dxa"/>
            <w:shd w:val="clear" w:color="auto" w:fill="00B0F0"/>
            <w:vAlign w:val="bottom"/>
          </w:tcPr>
          <w:p w14:paraId="367F0844" w14:textId="2F92E307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L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426CD88B" w14:textId="03116F3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G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64BC1D0B" w14:textId="39FB9E5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 d M'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1FB312F4" w14:textId="3955295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 d M', U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33EAD9F5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427B11B8" w14:textId="77777777" w:rsidTr="00124D2B">
        <w:tc>
          <w:tcPr>
            <w:tcW w:w="612" w:type="dxa"/>
            <w:shd w:val="clear" w:color="auto" w:fill="00B0F0"/>
            <w:vAlign w:val="bottom"/>
          </w:tcPr>
          <w:p w14:paraId="6133E327" w14:textId="311C45B5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L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E9E323A" w14:textId="0A6CCD5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H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35F9937E" w14:textId="06D7647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: [r E' r', U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429C19FF" w14:textId="1320031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', r E' r'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799E2194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3A174C3A" w14:textId="77777777" w:rsidTr="00124D2B">
        <w:tc>
          <w:tcPr>
            <w:tcW w:w="612" w:type="dxa"/>
            <w:shd w:val="clear" w:color="auto" w:fill="00B0F0"/>
            <w:vAlign w:val="bottom"/>
          </w:tcPr>
          <w:p w14:paraId="06638981" w14:textId="24AAF324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F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39EBC2E" w14:textId="0B0EEA9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I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6BA611E4" w14:textId="77D1FD7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 Rw' U: [U r U'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5D094838" w14:textId="1CE434F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w' U2: [U r U'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482477DE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152FA45C" w14:textId="77777777" w:rsidTr="00124D2B">
        <w:tc>
          <w:tcPr>
            <w:tcW w:w="612" w:type="dxa"/>
            <w:shd w:val="clear" w:color="auto" w:fill="00B0F0"/>
            <w:vAlign w:val="bottom"/>
          </w:tcPr>
          <w:p w14:paraId="7343682B" w14:textId="4D3E835E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F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C004057" w14:textId="564A3DC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J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30B13A39" w14:textId="0C14BD9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y: [U2, r' E r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1A1376D9" w14:textId="75044C4F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x: [r', U M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77C32A03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51687A1E" w14:textId="77777777" w:rsidTr="00124D2B">
        <w:tc>
          <w:tcPr>
            <w:tcW w:w="612" w:type="dxa"/>
            <w:shd w:val="clear" w:color="auto" w:fill="00B0F0"/>
            <w:vAlign w:val="bottom"/>
          </w:tcPr>
          <w:p w14:paraId="2AD418F9" w14:textId="72429E70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F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5CEE25F" w14:textId="792FF6F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K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0CCF2F28" w14:textId="4047DEE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 Rw' U': [U' r U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0350C071" w14:textId="121BAC6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w: [M', U' r'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4BF35749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6A41D54A" w14:textId="77777777" w:rsidTr="00124D2B">
        <w:tc>
          <w:tcPr>
            <w:tcW w:w="612" w:type="dxa"/>
            <w:shd w:val="clear" w:color="auto" w:fill="00B0F0"/>
            <w:vAlign w:val="bottom"/>
          </w:tcPr>
          <w:p w14:paraId="30219F46" w14:textId="00C5211B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F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4E81A1F" w14:textId="40226A7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L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273EDB00" w14:textId="49CF49C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: [U2, r E'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31644A45" w14:textId="441F8BB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', r E2 r'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6F82068A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15038AED" w14:textId="77777777" w:rsidTr="00124D2B">
        <w:tc>
          <w:tcPr>
            <w:tcW w:w="612" w:type="dxa"/>
            <w:shd w:val="clear" w:color="auto" w:fill="00B0F0"/>
            <w:vAlign w:val="bottom"/>
          </w:tcPr>
          <w:p w14:paraId="7AA06D24" w14:textId="2593CA5F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R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788088B" w14:textId="035B90D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M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38BCB01C" w14:textId="460807F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2, M u M'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39BD0680" w14:textId="58D7DE4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' u' M,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23AF3EA8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7F607601" w14:textId="77777777" w:rsidTr="00124D2B">
        <w:tc>
          <w:tcPr>
            <w:tcW w:w="612" w:type="dxa"/>
            <w:shd w:val="clear" w:color="auto" w:fill="00B0F0"/>
            <w:vAlign w:val="bottom"/>
          </w:tcPr>
          <w:p w14:paraId="43F55C0C" w14:textId="31C775E1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R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6D909CF" w14:textId="6ACFEBE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N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3F5A0EAF" w14:textId="2AEABCB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': [r' E' r, U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7CF22A29" w14:textId="4C7BF45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', r' E' r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714857E2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53CA5457" w14:textId="77777777" w:rsidTr="00124D2B">
        <w:tc>
          <w:tcPr>
            <w:tcW w:w="612" w:type="dxa"/>
            <w:shd w:val="clear" w:color="auto" w:fill="00B0F0"/>
            <w:vAlign w:val="bottom"/>
          </w:tcPr>
          <w:p w14:paraId="329BFCC6" w14:textId="4C021623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R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53D0DE0" w14:textId="459AFE4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O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324A0AF7" w14:textId="14FF526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 d' M'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5D936F3C" w14:textId="4A58B38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 d' M', U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7C1F31E7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4C7DC24D" w14:textId="77777777" w:rsidTr="00124D2B">
        <w:tc>
          <w:tcPr>
            <w:tcW w:w="612" w:type="dxa"/>
            <w:shd w:val="clear" w:color="auto" w:fill="00B0F0"/>
            <w:vAlign w:val="bottom"/>
          </w:tcPr>
          <w:p w14:paraId="14127D54" w14:textId="0718134C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R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45EAC53" w14:textId="6619A42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P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5F05B774" w14:textId="3A39F92F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: [r E r', U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795BCC08" w14:textId="47ECDFD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', r E r'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51AF4884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5E6C9D9F" w14:textId="77777777" w:rsidTr="00124D2B">
        <w:tc>
          <w:tcPr>
            <w:tcW w:w="612" w:type="dxa"/>
            <w:shd w:val="clear" w:color="auto" w:fill="00B0F0"/>
            <w:vAlign w:val="bottom"/>
          </w:tcPr>
          <w:p w14:paraId="0F93CF5B" w14:textId="41A90CD9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4867F32" w14:textId="00BBA5D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26CA704A" w14:textId="2DDAF75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 Rw' U: [M, U r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3F429987" w14:textId="5C732E0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w': [M, U' r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7908B74A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5B6F0716" w14:textId="77777777" w:rsidTr="00124D2B">
        <w:tc>
          <w:tcPr>
            <w:tcW w:w="612" w:type="dxa"/>
            <w:shd w:val="clear" w:color="auto" w:fill="00B0F0"/>
            <w:vAlign w:val="bottom"/>
          </w:tcPr>
          <w:p w14:paraId="07E7D3D4" w14:textId="0D5EAA31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63B6112E" w14:textId="39D606F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5ABDEF25" w14:textId="61C00B7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: [U2, r' E' r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438C4BB0" w14:textId="47ADF36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', r' E2 r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78407254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27BB6758" w14:textId="77777777" w:rsidTr="00124D2B">
        <w:tc>
          <w:tcPr>
            <w:tcW w:w="612" w:type="dxa"/>
            <w:shd w:val="clear" w:color="auto" w:fill="00B0F0"/>
            <w:vAlign w:val="bottom"/>
          </w:tcPr>
          <w:p w14:paraId="4D6FB986" w14:textId="03B3C69D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22D1E0C" w14:textId="62D7089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27E6A06E" w14:textId="690A028F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 Rw' U: [M, U r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55A56F48" w14:textId="254C299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 Rw': [M, U r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46AAF665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6631B9F0" w14:textId="77777777" w:rsidTr="00124D2B">
        <w:tc>
          <w:tcPr>
            <w:tcW w:w="612" w:type="dxa"/>
            <w:shd w:val="clear" w:color="auto" w:fill="00B0F0"/>
            <w:vAlign w:val="bottom"/>
          </w:tcPr>
          <w:p w14:paraId="5B786EF6" w14:textId="22D719FA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645C4F6" w14:textId="6E71E87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2DA1D2EE" w14:textId="68C3457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: [U2, r E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3425CBD4" w14:textId="1E4E4A8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x' Rw: [U M' U',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290955EA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07ADDB87" w14:textId="77777777" w:rsidTr="00124D2B">
        <w:tc>
          <w:tcPr>
            <w:tcW w:w="612" w:type="dxa"/>
            <w:shd w:val="clear" w:color="auto" w:fill="00B0F0"/>
            <w:vAlign w:val="bottom"/>
          </w:tcPr>
          <w:p w14:paraId="1CB7146A" w14:textId="310C545A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696F363" w14:textId="22EF117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5803DE60" w14:textId="052905F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' u2 M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2776F8AB" w14:textId="399D2DB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' u2 M, U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1A2E9243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6C0BC447" w14:textId="77777777" w:rsidTr="00124D2B">
        <w:tc>
          <w:tcPr>
            <w:tcW w:w="612" w:type="dxa"/>
            <w:shd w:val="clear" w:color="auto" w:fill="00B0F0"/>
            <w:vAlign w:val="bottom"/>
          </w:tcPr>
          <w:p w14:paraId="33CB6C96" w14:textId="410CD3F1" w:rsidR="00124D2B" w:rsidRPr="00DE49FA" w:rsidRDefault="00124D2B" w:rsidP="00124D2B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E118638" w14:textId="487ECB8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2156D003" w14:textId="46157B7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': [M d2 M', U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1A76C960" w14:textId="3082E89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3Lw: [U M' U', r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5A1829E3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2DDFF41D" w14:textId="77777777" w:rsidTr="00124D2B">
        <w:tc>
          <w:tcPr>
            <w:tcW w:w="612" w:type="dxa"/>
            <w:shd w:val="clear" w:color="auto" w:fill="00B0F0"/>
            <w:vAlign w:val="bottom"/>
          </w:tcPr>
          <w:p w14:paraId="1A75B754" w14:textId="242B96D3" w:rsidR="00124D2B" w:rsidRPr="00DE49FA" w:rsidRDefault="00124D2B" w:rsidP="00124D2B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106DBC5" w14:textId="435352E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6F29EEA1" w14:textId="0DBE7E8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2, M' d2 M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36B47D11" w14:textId="48B245E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w': [M2, U' r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452EC247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2E20041F" w14:textId="77777777" w:rsidTr="00124D2B">
        <w:tc>
          <w:tcPr>
            <w:tcW w:w="612" w:type="dxa"/>
            <w:shd w:val="clear" w:color="auto" w:fill="00B0F0"/>
            <w:vAlign w:val="bottom"/>
          </w:tcPr>
          <w:p w14:paraId="33F3B94B" w14:textId="3745E110" w:rsidR="00124D2B" w:rsidRPr="00DE49FA" w:rsidRDefault="00124D2B" w:rsidP="00124D2B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8182EF1" w14:textId="6E9F9B9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shd w:val="clear" w:color="auto" w:fill="auto"/>
            <w:vAlign w:val="bottom"/>
          </w:tcPr>
          <w:p w14:paraId="42CD8BF9" w14:textId="20DA7D7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: [M d2 M', U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627FA0AD" w14:textId="3BCDFD4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M U: [M', U l2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55440927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42018B" w:rsidRPr="00DE49FA" w14:paraId="08A2FB68" w14:textId="77777777" w:rsidTr="00124D2B">
        <w:tc>
          <w:tcPr>
            <w:tcW w:w="612" w:type="dxa"/>
            <w:shd w:val="clear" w:color="auto" w:fill="00B0F0"/>
            <w:vAlign w:val="bottom"/>
          </w:tcPr>
          <w:p w14:paraId="3A3BC32F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21BBC01D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auto"/>
            <w:vAlign w:val="bottom"/>
          </w:tcPr>
          <w:p w14:paraId="3AC5CA70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shd w:val="clear" w:color="auto" w:fill="auto"/>
            <w:vAlign w:val="bottom"/>
          </w:tcPr>
          <w:p w14:paraId="50F4037A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3C364287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5BE1BBB5" w14:textId="77777777" w:rsidTr="00124D2B">
        <w:tc>
          <w:tcPr>
            <w:tcW w:w="612" w:type="dxa"/>
            <w:shd w:val="clear" w:color="auto" w:fill="00B0F0"/>
            <w:vAlign w:val="center"/>
          </w:tcPr>
          <w:p w14:paraId="35DC9C41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6B634A91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FFFF00"/>
            <w:vAlign w:val="bottom"/>
          </w:tcPr>
          <w:p w14:paraId="5B309E86" w14:textId="1C1B40E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D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Ul</w:t>
            </w:r>
          </w:p>
        </w:tc>
        <w:tc>
          <w:tcPr>
            <w:tcW w:w="2425" w:type="dxa"/>
            <w:shd w:val="clear" w:color="auto" w:fill="FFFF00"/>
            <w:vAlign w:val="bottom"/>
          </w:tcPr>
          <w:p w14:paraId="733E72A3" w14:textId="591E340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E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Lu</w:t>
            </w:r>
          </w:p>
        </w:tc>
        <w:tc>
          <w:tcPr>
            <w:tcW w:w="2424" w:type="dxa"/>
            <w:shd w:val="clear" w:color="auto" w:fill="FFFF00"/>
            <w:vAlign w:val="bottom"/>
          </w:tcPr>
          <w:p w14:paraId="3DC0D000" w14:textId="33C58BE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F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Lf</w:t>
            </w:r>
          </w:p>
        </w:tc>
        <w:tc>
          <w:tcPr>
            <w:tcW w:w="2425" w:type="dxa"/>
            <w:shd w:val="clear" w:color="auto" w:fill="FFFF00"/>
            <w:vAlign w:val="bottom"/>
          </w:tcPr>
          <w:p w14:paraId="28F86259" w14:textId="31CC9E3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G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Ld</w:t>
            </w:r>
          </w:p>
        </w:tc>
      </w:tr>
      <w:tr w:rsidR="00124D2B" w:rsidRPr="00DE49FA" w14:paraId="7BA2D426" w14:textId="77777777" w:rsidTr="00124D2B">
        <w:tc>
          <w:tcPr>
            <w:tcW w:w="612" w:type="dxa"/>
            <w:shd w:val="clear" w:color="auto" w:fill="00B0F0"/>
            <w:vAlign w:val="bottom"/>
          </w:tcPr>
          <w:p w14:paraId="1F010E68" w14:textId="5ABD5BE7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L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69265A1" w14:textId="5A29FF5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E</w:t>
            </w:r>
          </w:p>
        </w:tc>
        <w:tc>
          <w:tcPr>
            <w:tcW w:w="2424" w:type="dxa"/>
            <w:vAlign w:val="bottom"/>
          </w:tcPr>
          <w:p w14:paraId="39518DA8" w14:textId="4C9964E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' u M, U']</w:t>
            </w:r>
          </w:p>
        </w:tc>
        <w:tc>
          <w:tcPr>
            <w:tcW w:w="2425" w:type="dxa"/>
            <w:vAlign w:val="bottom"/>
          </w:tcPr>
          <w:p w14:paraId="08B43A67" w14:textId="41C2B88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05314921" w14:textId="73A9522F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4ECF23F2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3FC24EAB" w14:textId="77777777" w:rsidTr="00124D2B">
        <w:tc>
          <w:tcPr>
            <w:tcW w:w="612" w:type="dxa"/>
            <w:shd w:val="clear" w:color="auto" w:fill="00B0F0"/>
            <w:vAlign w:val="bottom"/>
          </w:tcPr>
          <w:p w14:paraId="30B1C2D2" w14:textId="2D7B9F43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L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E8BC66F" w14:textId="1835B10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F</w:t>
            </w:r>
          </w:p>
        </w:tc>
        <w:tc>
          <w:tcPr>
            <w:tcW w:w="2424" w:type="dxa"/>
            <w:vAlign w:val="bottom"/>
          </w:tcPr>
          <w:p w14:paraId="4348697D" w14:textId="33BFF04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, l' E' l]</w:t>
            </w:r>
          </w:p>
        </w:tc>
        <w:tc>
          <w:tcPr>
            <w:tcW w:w="2425" w:type="dxa"/>
            <w:vAlign w:val="bottom"/>
          </w:tcPr>
          <w:p w14:paraId="4C03C018" w14:textId="366A172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: [r E r',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46ED30D6" w14:textId="3DDA070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14774C99" w14:textId="3A9D412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5B9D6D6F" w14:textId="77777777" w:rsidTr="00124D2B">
        <w:tc>
          <w:tcPr>
            <w:tcW w:w="612" w:type="dxa"/>
            <w:shd w:val="clear" w:color="auto" w:fill="00B0F0"/>
            <w:vAlign w:val="bottom"/>
          </w:tcPr>
          <w:p w14:paraId="1C50BBBB" w14:textId="7A9987DB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L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603EC4F5" w14:textId="5ED44BA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G</w:t>
            </w:r>
          </w:p>
        </w:tc>
        <w:tc>
          <w:tcPr>
            <w:tcW w:w="2424" w:type="dxa"/>
            <w:vAlign w:val="bottom"/>
          </w:tcPr>
          <w:p w14:paraId="6316C48B" w14:textId="6ABF387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 d M', U']</w:t>
            </w:r>
          </w:p>
        </w:tc>
        <w:tc>
          <w:tcPr>
            <w:tcW w:w="2425" w:type="dxa"/>
            <w:vAlign w:val="bottom"/>
          </w:tcPr>
          <w:p w14:paraId="7B7EE4A8" w14:textId="408E828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: [r E r', U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4E16EAE8" w14:textId="53FF321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: [U, l E' l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603E9315" w14:textId="6E43DDF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4D2B" w:rsidRPr="00DE49FA" w14:paraId="292D4EF8" w14:textId="77777777" w:rsidTr="00124D2B">
        <w:tc>
          <w:tcPr>
            <w:tcW w:w="612" w:type="dxa"/>
            <w:shd w:val="clear" w:color="auto" w:fill="00B0F0"/>
            <w:vAlign w:val="bottom"/>
          </w:tcPr>
          <w:p w14:paraId="417C2F3D" w14:textId="6EFDD770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L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42D10EC" w14:textId="1166384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H</w:t>
            </w:r>
          </w:p>
        </w:tc>
        <w:tc>
          <w:tcPr>
            <w:tcW w:w="2424" w:type="dxa"/>
            <w:vAlign w:val="bottom"/>
          </w:tcPr>
          <w:p w14:paraId="5FEF1ECD" w14:textId="42538EA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, l E l']</w:t>
            </w:r>
          </w:p>
        </w:tc>
        <w:tc>
          <w:tcPr>
            <w:tcW w:w="2425" w:type="dxa"/>
            <w:vAlign w:val="bottom"/>
          </w:tcPr>
          <w:p w14:paraId="737D7BFB" w14:textId="537E9B6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: [r E r',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300A4066" w14:textId="1A7B316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 U': [r E r', U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14555868" w14:textId="12DA556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z: [L E' L',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0CFE82C0" w14:textId="77777777" w:rsidTr="00124D2B">
        <w:tc>
          <w:tcPr>
            <w:tcW w:w="612" w:type="dxa"/>
            <w:shd w:val="clear" w:color="auto" w:fill="00B0F0"/>
            <w:vAlign w:val="bottom"/>
          </w:tcPr>
          <w:p w14:paraId="4A3B5AFB" w14:textId="1B3EDFB2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F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621E35AF" w14:textId="1989DF0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I</w:t>
            </w:r>
          </w:p>
        </w:tc>
        <w:tc>
          <w:tcPr>
            <w:tcW w:w="2424" w:type="dxa"/>
            <w:vAlign w:val="bottom"/>
          </w:tcPr>
          <w:p w14:paraId="3BFE66FF" w14:textId="26AC3A5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: [U, M u'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29C2181C" w14:textId="09AA6A2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': [M' U' M,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1623AAFD" w14:textId="649534B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 r: [U', r E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716363F4" w14:textId="7717191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z r: [U2, r E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05A7CB83" w14:textId="77777777" w:rsidTr="00124D2B">
        <w:tc>
          <w:tcPr>
            <w:tcW w:w="612" w:type="dxa"/>
            <w:shd w:val="clear" w:color="auto" w:fill="00B0F0"/>
            <w:vAlign w:val="bottom"/>
          </w:tcPr>
          <w:p w14:paraId="1AEAC403" w14:textId="56187AD1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F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B6E6CC6" w14:textId="593CC95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J</w:t>
            </w:r>
          </w:p>
        </w:tc>
        <w:tc>
          <w:tcPr>
            <w:tcW w:w="2424" w:type="dxa"/>
            <w:vAlign w:val="bottom"/>
          </w:tcPr>
          <w:p w14:paraId="164FBEED" w14:textId="79D6E4A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, l' E2 l]</w:t>
            </w:r>
          </w:p>
        </w:tc>
        <w:tc>
          <w:tcPr>
            <w:tcW w:w="2425" w:type="dxa"/>
            <w:vAlign w:val="bottom"/>
          </w:tcPr>
          <w:p w14:paraId="0C5C3928" w14:textId="0E15AB4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': [r, U' M'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490969B4" w14:textId="7B424C4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E, r U' r']</w:t>
            </w:r>
          </w:p>
        </w:tc>
        <w:tc>
          <w:tcPr>
            <w:tcW w:w="2425" w:type="dxa"/>
            <w:vAlign w:val="bottom"/>
          </w:tcPr>
          <w:p w14:paraId="092904BF" w14:textId="494BCA5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w: [U' r U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185D91C5" w14:textId="77777777" w:rsidTr="00124D2B">
        <w:tc>
          <w:tcPr>
            <w:tcW w:w="612" w:type="dxa"/>
            <w:shd w:val="clear" w:color="auto" w:fill="00B0F0"/>
            <w:vAlign w:val="bottom"/>
          </w:tcPr>
          <w:p w14:paraId="113715F1" w14:textId="042C84E3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F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9517E9E" w14:textId="0C05976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K</w:t>
            </w:r>
          </w:p>
        </w:tc>
        <w:tc>
          <w:tcPr>
            <w:tcW w:w="2424" w:type="dxa"/>
            <w:vAlign w:val="bottom"/>
          </w:tcPr>
          <w:p w14:paraId="1673327E" w14:textId="181187C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x: [U l U', M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5C64BD00" w14:textId="107F16C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Lw: [M', 3Uw l 3Uw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1FB38FCE" w14:textId="3A80DCC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', 3Uw' r 3Uw]</w:t>
            </w:r>
          </w:p>
        </w:tc>
        <w:tc>
          <w:tcPr>
            <w:tcW w:w="2425" w:type="dxa"/>
            <w:vAlign w:val="bottom"/>
          </w:tcPr>
          <w:p w14:paraId="46A08D67" w14:textId="4A94A7B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: [d, M' U' M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7607E1D5" w14:textId="77777777" w:rsidTr="00124D2B">
        <w:tc>
          <w:tcPr>
            <w:tcW w:w="612" w:type="dxa"/>
            <w:shd w:val="clear" w:color="auto" w:fill="00B0F0"/>
            <w:vAlign w:val="bottom"/>
          </w:tcPr>
          <w:p w14:paraId="58ADF4E0" w14:textId="3AF2AD97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F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4982C10" w14:textId="4D8E211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L</w:t>
            </w:r>
          </w:p>
        </w:tc>
        <w:tc>
          <w:tcPr>
            <w:tcW w:w="2424" w:type="dxa"/>
            <w:vAlign w:val="bottom"/>
          </w:tcPr>
          <w:p w14:paraId="7CDF30DC" w14:textId="3CCD698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x: [l, U' M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196259F7" w14:textId="33D8A5D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: [l', U' M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6D221DE3" w14:textId="0AEB2A3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l': [U, l' E' l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50E18067" w14:textId="17BA36E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w: [U l' U'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5069350C" w14:textId="77777777" w:rsidTr="00124D2B">
        <w:tc>
          <w:tcPr>
            <w:tcW w:w="612" w:type="dxa"/>
            <w:shd w:val="clear" w:color="auto" w:fill="00B0F0"/>
            <w:vAlign w:val="bottom"/>
          </w:tcPr>
          <w:p w14:paraId="00060503" w14:textId="0AFA4B62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R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1FAED4E" w14:textId="60990F1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M</w:t>
            </w:r>
          </w:p>
        </w:tc>
        <w:tc>
          <w:tcPr>
            <w:tcW w:w="2424" w:type="dxa"/>
            <w:vAlign w:val="bottom"/>
          </w:tcPr>
          <w:p w14:paraId="126E7912" w14:textId="2CBBCAE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' u' M,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33275D5C" w14:textId="2A8DE04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': [M' U' M, u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08354E16" w14:textId="24FABF5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: [U M' U', l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00016415" w14:textId="72C3D97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' M: [U, M d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54730C94" w14:textId="77777777" w:rsidTr="00124D2B">
        <w:tc>
          <w:tcPr>
            <w:tcW w:w="612" w:type="dxa"/>
            <w:shd w:val="clear" w:color="auto" w:fill="00B0F0"/>
            <w:vAlign w:val="bottom"/>
          </w:tcPr>
          <w:p w14:paraId="276F903B" w14:textId="3F2A93B1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R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DFCF7FA" w14:textId="6AE45F4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N</w:t>
            </w:r>
          </w:p>
        </w:tc>
        <w:tc>
          <w:tcPr>
            <w:tcW w:w="2424" w:type="dxa"/>
            <w:vAlign w:val="bottom"/>
          </w:tcPr>
          <w:p w14:paraId="6CC23C23" w14:textId="11E767E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, l' E l]</w:t>
            </w:r>
          </w:p>
        </w:tc>
        <w:tc>
          <w:tcPr>
            <w:tcW w:w="2425" w:type="dxa"/>
            <w:vAlign w:val="bottom"/>
          </w:tcPr>
          <w:p w14:paraId="7289F08A" w14:textId="6CF1BF7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 U': [U' r U, M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30DDD8A4" w14:textId="516824B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E: [r U' r', E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49CCE4D1" w14:textId="181B9A6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' U: [U l U'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2DC80648" w14:textId="77777777" w:rsidTr="00124D2B">
        <w:tc>
          <w:tcPr>
            <w:tcW w:w="612" w:type="dxa"/>
            <w:shd w:val="clear" w:color="auto" w:fill="00B0F0"/>
            <w:vAlign w:val="bottom"/>
          </w:tcPr>
          <w:p w14:paraId="5CB65DC2" w14:textId="5F70C3C4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R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B37CD11" w14:textId="5628585F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O</w:t>
            </w:r>
          </w:p>
        </w:tc>
        <w:tc>
          <w:tcPr>
            <w:tcW w:w="2424" w:type="dxa"/>
            <w:vAlign w:val="bottom"/>
          </w:tcPr>
          <w:p w14:paraId="06C2ED1B" w14:textId="4CD7A20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 d' M', U']</w:t>
            </w:r>
          </w:p>
        </w:tc>
        <w:tc>
          <w:tcPr>
            <w:tcW w:w="2425" w:type="dxa"/>
            <w:vAlign w:val="bottom"/>
          </w:tcPr>
          <w:p w14:paraId="7F0ED5CF" w14:textId="44A0121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x' z': [U l' U', M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772D5E75" w14:textId="0AC4994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: [U' M' U, l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228D9CE0" w14:textId="2412962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': [M' U M, d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07CE3CAB" w14:textId="77777777" w:rsidTr="00124D2B">
        <w:tc>
          <w:tcPr>
            <w:tcW w:w="612" w:type="dxa"/>
            <w:shd w:val="clear" w:color="auto" w:fill="00B0F0"/>
            <w:vAlign w:val="bottom"/>
          </w:tcPr>
          <w:p w14:paraId="6DA5C7E1" w14:textId="04132793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R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BF1E6C5" w14:textId="64D3213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P</w:t>
            </w:r>
          </w:p>
        </w:tc>
        <w:tc>
          <w:tcPr>
            <w:tcW w:w="2424" w:type="dxa"/>
            <w:vAlign w:val="bottom"/>
          </w:tcPr>
          <w:p w14:paraId="5A2ED9EC" w14:textId="18E5A67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, l E' l']</w:t>
            </w:r>
          </w:p>
        </w:tc>
        <w:tc>
          <w:tcPr>
            <w:tcW w:w="2425" w:type="dxa"/>
            <w:vAlign w:val="bottom"/>
          </w:tcPr>
          <w:p w14:paraId="526B2214" w14:textId="1E90BBC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': [r', U' M'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73072FF4" w14:textId="31304FA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 y: [U M' U', l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75C7A9E9" w14:textId="34A9054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': [r, U M'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4168850C" w14:textId="77777777" w:rsidTr="00124D2B">
        <w:tc>
          <w:tcPr>
            <w:tcW w:w="612" w:type="dxa"/>
            <w:shd w:val="clear" w:color="auto" w:fill="00B0F0"/>
            <w:vAlign w:val="bottom"/>
          </w:tcPr>
          <w:p w14:paraId="0DFA2AB1" w14:textId="6DE1DF0F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1446F1D" w14:textId="12AEC3C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24" w:type="dxa"/>
            <w:vAlign w:val="bottom"/>
          </w:tcPr>
          <w:p w14:paraId="496788D2" w14:textId="0CABFDE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Lw: [M, U l'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23F8BF9A" w14:textId="23822DB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: [M U' M',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18DB2C39" w14:textId="14D2B28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, 3Uw' r 3Uw]</w:t>
            </w:r>
          </w:p>
        </w:tc>
        <w:tc>
          <w:tcPr>
            <w:tcW w:w="2425" w:type="dxa"/>
            <w:vAlign w:val="bottom"/>
          </w:tcPr>
          <w:p w14:paraId="2B3C3FCE" w14:textId="7BFAD03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000000"/>
                <w:sz w:val="20"/>
                <w:szCs w:val="20"/>
              </w:rPr>
              <w:t>z: [r' U2 r, E</w:t>
            </w:r>
            <w:r w:rsidR="00DE49FA" w:rsidRPr="00DE49FA">
              <w:rPr>
                <w:rFonts w:ascii="Arial" w:hAnsi="Arial" w:cs="Arial"/>
                <w:b/>
                <w:color w:val="000000"/>
                <w:sz w:val="20"/>
                <w:szCs w:val="20"/>
              </w:rPr>
              <w:t>]</w:t>
            </w:r>
          </w:p>
        </w:tc>
      </w:tr>
      <w:tr w:rsidR="00124D2B" w:rsidRPr="00DE49FA" w14:paraId="7E9156D1" w14:textId="77777777" w:rsidTr="00124D2B">
        <w:tc>
          <w:tcPr>
            <w:tcW w:w="612" w:type="dxa"/>
            <w:shd w:val="clear" w:color="auto" w:fill="00B0F0"/>
            <w:vAlign w:val="bottom"/>
          </w:tcPr>
          <w:p w14:paraId="61C4F493" w14:textId="0D37262F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BE795B9" w14:textId="55997FF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24" w:type="dxa"/>
            <w:vAlign w:val="bottom"/>
          </w:tcPr>
          <w:p w14:paraId="5E67D0BE" w14:textId="2C67FCF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x' Lw': [U' M' U, l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4FBFF080" w14:textId="34B3938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: [l, U' M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117A326C" w14:textId="0738F4C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E', l U l']</w:t>
            </w:r>
          </w:p>
        </w:tc>
        <w:tc>
          <w:tcPr>
            <w:tcW w:w="2425" w:type="dxa"/>
            <w:vAlign w:val="bottom"/>
          </w:tcPr>
          <w:p w14:paraId="17ED1D7F" w14:textId="282F051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w: [U l U'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0BCEA895" w14:textId="77777777" w:rsidTr="00124D2B">
        <w:tc>
          <w:tcPr>
            <w:tcW w:w="612" w:type="dxa"/>
            <w:shd w:val="clear" w:color="auto" w:fill="00B0F0"/>
            <w:vAlign w:val="bottom"/>
          </w:tcPr>
          <w:p w14:paraId="28BC8D48" w14:textId="17C08390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6484D8A6" w14:textId="7CCFC67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24" w:type="dxa"/>
            <w:vAlign w:val="bottom"/>
          </w:tcPr>
          <w:p w14:paraId="57783BCF" w14:textId="6358120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 Lw: [M, U' l'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3A9B566E" w14:textId="7E875FD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' M': [U', M' d' M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744F98D1" w14:textId="41E4E65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3Uw': [U' M' U,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2CA6887B" w14:textId="0069BA1F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': [M' U M, d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2D26D271" w14:textId="77777777" w:rsidTr="00124D2B">
        <w:tc>
          <w:tcPr>
            <w:tcW w:w="612" w:type="dxa"/>
            <w:shd w:val="clear" w:color="auto" w:fill="00B0F0"/>
            <w:vAlign w:val="bottom"/>
          </w:tcPr>
          <w:p w14:paraId="12262410" w14:textId="4F83DE6A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C423BAC" w14:textId="49FD3D2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24" w:type="dxa"/>
            <w:vAlign w:val="bottom"/>
          </w:tcPr>
          <w:p w14:paraId="73F828B9" w14:textId="419920E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, l E2 l']</w:t>
            </w:r>
          </w:p>
        </w:tc>
        <w:tc>
          <w:tcPr>
            <w:tcW w:w="2425" w:type="dxa"/>
            <w:vAlign w:val="bottom"/>
          </w:tcPr>
          <w:p w14:paraId="123F28FC" w14:textId="691169C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: [r', Uw' M' Uw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1C14150E" w14:textId="494F555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': [r' E r,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497874D4" w14:textId="083CACF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w: [U' r' U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017C3E62" w14:textId="77777777" w:rsidTr="00124D2B">
        <w:tc>
          <w:tcPr>
            <w:tcW w:w="612" w:type="dxa"/>
            <w:shd w:val="clear" w:color="auto" w:fill="00B0F0"/>
            <w:vAlign w:val="bottom"/>
          </w:tcPr>
          <w:p w14:paraId="45640255" w14:textId="10F85DB4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8BA4315" w14:textId="132032D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vAlign w:val="bottom"/>
          </w:tcPr>
          <w:p w14:paraId="0CAC4C0E" w14:textId="1BB4120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' u2 M, U']</w:t>
            </w:r>
          </w:p>
        </w:tc>
        <w:tc>
          <w:tcPr>
            <w:tcW w:w="2425" w:type="dxa"/>
            <w:vAlign w:val="bottom"/>
          </w:tcPr>
          <w:p w14:paraId="48EE7D3E" w14:textId="6550E2E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': [r2, U' M'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00478A4B" w14:textId="3C4F517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 r: [E, r U'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53911FC2" w14:textId="4959051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': [r2, U M'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5CAD4956" w14:textId="77777777" w:rsidTr="00124D2B">
        <w:tc>
          <w:tcPr>
            <w:tcW w:w="612" w:type="dxa"/>
            <w:shd w:val="clear" w:color="auto" w:fill="00B0F0"/>
            <w:vAlign w:val="bottom"/>
          </w:tcPr>
          <w:p w14:paraId="1671DC7E" w14:textId="232F8A06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9248BAB" w14:textId="554A95D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vAlign w:val="bottom"/>
          </w:tcPr>
          <w:p w14:paraId="7A0EDF72" w14:textId="525FE5F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M U: [M', U' r2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279F0314" w14:textId="513A433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': [r2, u' M'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1A45CC4B" w14:textId="5FDD3B3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: [E, r U'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02BB0B4D" w14:textId="48DC271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x z: [U' r' U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410AC4FC" w14:textId="77777777" w:rsidTr="00124D2B">
        <w:tc>
          <w:tcPr>
            <w:tcW w:w="612" w:type="dxa"/>
            <w:shd w:val="clear" w:color="auto" w:fill="00B0F0"/>
            <w:vAlign w:val="bottom"/>
          </w:tcPr>
          <w:p w14:paraId="7EE34334" w14:textId="71CED487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6F96265C" w14:textId="2962C34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vAlign w:val="bottom"/>
          </w:tcPr>
          <w:p w14:paraId="6E4A9D04" w14:textId="5D3B152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Lw: [M2, U l'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3F769D90" w14:textId="7E29726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 U' [U' r2 U, M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44876192" w14:textId="04FFCCC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2, 3Uw l 3Uw']</w:t>
            </w:r>
          </w:p>
        </w:tc>
        <w:tc>
          <w:tcPr>
            <w:tcW w:w="2425" w:type="dxa"/>
            <w:vAlign w:val="bottom"/>
          </w:tcPr>
          <w:p w14:paraId="18B70A17" w14:textId="0027D75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w: [U l2 U'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66A9A1CC" w14:textId="77777777" w:rsidTr="00124D2B">
        <w:tc>
          <w:tcPr>
            <w:tcW w:w="612" w:type="dxa"/>
            <w:shd w:val="clear" w:color="auto" w:fill="00B0F0"/>
            <w:vAlign w:val="bottom"/>
          </w:tcPr>
          <w:p w14:paraId="5533CCF7" w14:textId="26BC42C5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F4AFC44" w14:textId="4CEB404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vAlign w:val="bottom"/>
          </w:tcPr>
          <w:p w14:paraId="3ABCA30E" w14:textId="2402BF5F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3Rw': [U' M' U, l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71C82E91" w14:textId="4446E71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: [l2, U' M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27AF72C1" w14:textId="048F748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l: [E', l U l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10D2162E" w14:textId="5241075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: [U l2 U'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2018B" w:rsidRPr="00DE49FA" w14:paraId="256A428F" w14:textId="77777777" w:rsidTr="00A44FA9">
        <w:tc>
          <w:tcPr>
            <w:tcW w:w="612" w:type="dxa"/>
            <w:shd w:val="clear" w:color="auto" w:fill="auto"/>
            <w:vAlign w:val="bottom"/>
          </w:tcPr>
          <w:p w14:paraId="4E9D5B4F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05C4BB7F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6759A9C9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75D37C20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4D4DDE58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3F57C696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42018B" w:rsidRPr="00DE49FA" w14:paraId="5C93030A" w14:textId="77777777" w:rsidTr="00A44FA9">
        <w:tc>
          <w:tcPr>
            <w:tcW w:w="612" w:type="dxa"/>
            <w:shd w:val="clear" w:color="auto" w:fill="auto"/>
            <w:vAlign w:val="bottom"/>
          </w:tcPr>
          <w:p w14:paraId="331A3964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1018822E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1746D1D1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12EBEDC2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000CF31D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0BD74587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42018B" w:rsidRPr="00DE49FA" w14:paraId="63977A98" w14:textId="77777777" w:rsidTr="00A44FA9">
        <w:tc>
          <w:tcPr>
            <w:tcW w:w="612" w:type="dxa"/>
            <w:shd w:val="clear" w:color="auto" w:fill="auto"/>
            <w:vAlign w:val="bottom"/>
          </w:tcPr>
          <w:p w14:paraId="61EC9304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4BD0DAF7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266D1FC2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436809C7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094BE8E5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40324540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42018B" w:rsidRPr="00DE49FA" w14:paraId="50E9013B" w14:textId="77777777" w:rsidTr="00A44FA9">
        <w:tc>
          <w:tcPr>
            <w:tcW w:w="612" w:type="dxa"/>
            <w:shd w:val="clear" w:color="auto" w:fill="auto"/>
            <w:vAlign w:val="bottom"/>
          </w:tcPr>
          <w:p w14:paraId="2EE365FC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64CC391B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09B7A25E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64DCB6A7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025821F4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0A1B35BB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70105" w:rsidRPr="00DE49FA" w14:paraId="094886E4" w14:textId="77777777" w:rsidTr="00A44FA9">
        <w:tc>
          <w:tcPr>
            <w:tcW w:w="612" w:type="dxa"/>
            <w:shd w:val="clear" w:color="auto" w:fill="auto"/>
            <w:vAlign w:val="bottom"/>
          </w:tcPr>
          <w:p w14:paraId="188D70F5" w14:textId="77777777" w:rsidR="00170105" w:rsidRPr="00DE49FA" w:rsidRDefault="00170105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05331F47" w14:textId="77777777" w:rsidR="00170105" w:rsidRPr="00DE49FA" w:rsidRDefault="00170105" w:rsidP="00124D2B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1543AA15" w14:textId="77777777" w:rsidR="00170105" w:rsidRPr="00DE49FA" w:rsidRDefault="00170105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5FE09F73" w14:textId="77777777" w:rsidR="00170105" w:rsidRPr="00DE49FA" w:rsidRDefault="00170105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4751E4FB" w14:textId="77777777" w:rsidR="00170105" w:rsidRPr="00DE49FA" w:rsidRDefault="00170105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2BCA41BC" w14:textId="77777777" w:rsidR="00170105" w:rsidRPr="00DE49FA" w:rsidRDefault="00170105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42018B" w:rsidRPr="00DE49FA" w14:paraId="27261809" w14:textId="77777777" w:rsidTr="00A44FA9">
        <w:tc>
          <w:tcPr>
            <w:tcW w:w="612" w:type="dxa"/>
            <w:shd w:val="clear" w:color="auto" w:fill="auto"/>
            <w:vAlign w:val="bottom"/>
          </w:tcPr>
          <w:p w14:paraId="6C57B5BC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7BE3D884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6EF63D75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77A094EE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667E7029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1BA1BEEC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4D2B" w:rsidRPr="00DE49FA" w14:paraId="27A2E805" w14:textId="77777777" w:rsidTr="00124D2B">
        <w:tc>
          <w:tcPr>
            <w:tcW w:w="612" w:type="dxa"/>
            <w:shd w:val="clear" w:color="auto" w:fill="00B0F0"/>
            <w:vAlign w:val="center"/>
          </w:tcPr>
          <w:p w14:paraId="46367EAF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33A6E720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color w:val="FF0000"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FFFF00"/>
            <w:vAlign w:val="bottom"/>
          </w:tcPr>
          <w:p w14:paraId="24FD9184" w14:textId="33848D0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H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Lb</w:t>
            </w:r>
          </w:p>
        </w:tc>
        <w:tc>
          <w:tcPr>
            <w:tcW w:w="2425" w:type="dxa"/>
            <w:shd w:val="clear" w:color="auto" w:fill="FFFF00"/>
            <w:vAlign w:val="bottom"/>
          </w:tcPr>
          <w:p w14:paraId="2EC43518" w14:textId="75ECC93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I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Fu</w:t>
            </w:r>
          </w:p>
        </w:tc>
        <w:tc>
          <w:tcPr>
            <w:tcW w:w="2424" w:type="dxa"/>
            <w:shd w:val="clear" w:color="auto" w:fill="FFFF00"/>
            <w:vAlign w:val="bottom"/>
          </w:tcPr>
          <w:p w14:paraId="38359FC7" w14:textId="12BAFB0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J</w:t>
            </w:r>
            <w:r w:rsid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Fr</w:t>
            </w:r>
          </w:p>
        </w:tc>
        <w:tc>
          <w:tcPr>
            <w:tcW w:w="2425" w:type="dxa"/>
            <w:shd w:val="clear" w:color="auto" w:fill="FFFF00"/>
            <w:vAlign w:val="bottom"/>
          </w:tcPr>
          <w:p w14:paraId="7C3F68C2" w14:textId="1990380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K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Fd</w:t>
            </w:r>
          </w:p>
        </w:tc>
      </w:tr>
      <w:tr w:rsidR="00124D2B" w:rsidRPr="00DE49FA" w14:paraId="0F00FF2F" w14:textId="77777777" w:rsidTr="00124D2B">
        <w:tc>
          <w:tcPr>
            <w:tcW w:w="612" w:type="dxa"/>
            <w:shd w:val="clear" w:color="auto" w:fill="00B0F0"/>
            <w:vAlign w:val="bottom"/>
          </w:tcPr>
          <w:p w14:paraId="4A2C1182" w14:textId="6C04D421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F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7A8796A" w14:textId="5BC2FCC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I</w:t>
            </w:r>
          </w:p>
        </w:tc>
        <w:tc>
          <w:tcPr>
            <w:tcW w:w="2424" w:type="dxa"/>
            <w:vAlign w:val="bottom"/>
          </w:tcPr>
          <w:p w14:paraId="354696C0" w14:textId="096CCFF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 r: [U, r E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701202E9" w14:textId="3CF97AD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7E06A990" w14:textId="4F1A3F4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60A40281" w14:textId="0A35DAD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4D2B" w:rsidRPr="00DE49FA" w14:paraId="6F77DEFE" w14:textId="77777777" w:rsidTr="00124D2B">
        <w:tc>
          <w:tcPr>
            <w:tcW w:w="612" w:type="dxa"/>
            <w:shd w:val="clear" w:color="auto" w:fill="00B0F0"/>
            <w:vAlign w:val="bottom"/>
          </w:tcPr>
          <w:p w14:paraId="344A6C44" w14:textId="104AED81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F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6283D67" w14:textId="626843D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J</w:t>
            </w:r>
          </w:p>
        </w:tc>
        <w:tc>
          <w:tcPr>
            <w:tcW w:w="2424" w:type="dxa"/>
            <w:vAlign w:val="bottom"/>
          </w:tcPr>
          <w:p w14:paraId="70C863F1" w14:textId="2ED90B9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: [r E' r',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52AF1859" w14:textId="5E94064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: [U' M' U, r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2245FBA8" w14:textId="1F16D0E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71D41007" w14:textId="51EA283F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4D2B" w:rsidRPr="00DE49FA" w14:paraId="1B0ACAF0" w14:textId="77777777" w:rsidTr="00124D2B">
        <w:tc>
          <w:tcPr>
            <w:tcW w:w="612" w:type="dxa"/>
            <w:shd w:val="clear" w:color="auto" w:fill="00B0F0"/>
            <w:vAlign w:val="bottom"/>
          </w:tcPr>
          <w:p w14:paraId="0DCD422A" w14:textId="2586168D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F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66FFC09" w14:textId="54FEADD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K</w:t>
            </w:r>
          </w:p>
        </w:tc>
        <w:tc>
          <w:tcPr>
            <w:tcW w:w="2424" w:type="dxa"/>
            <w:vAlign w:val="bottom"/>
          </w:tcPr>
          <w:p w14:paraId="61249047" w14:textId="1772B10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: [l' U' l, E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52BFD7AC" w14:textId="422395E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 M': [M' u' M,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24C1C032" w14:textId="6D5005C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', U' r U]</w:t>
            </w:r>
          </w:p>
        </w:tc>
        <w:tc>
          <w:tcPr>
            <w:tcW w:w="2425" w:type="dxa"/>
            <w:vAlign w:val="bottom"/>
          </w:tcPr>
          <w:p w14:paraId="37F7086B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4D2B" w:rsidRPr="00DE49FA" w14:paraId="2638152F" w14:textId="77777777" w:rsidTr="00124D2B">
        <w:tc>
          <w:tcPr>
            <w:tcW w:w="612" w:type="dxa"/>
            <w:shd w:val="clear" w:color="auto" w:fill="00B0F0"/>
            <w:vAlign w:val="bottom"/>
          </w:tcPr>
          <w:p w14:paraId="034BF57B" w14:textId="241BEAE7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F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41518AC" w14:textId="4960408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L</w:t>
            </w:r>
          </w:p>
        </w:tc>
        <w:tc>
          <w:tcPr>
            <w:tcW w:w="2424" w:type="dxa"/>
            <w:vAlign w:val="bottom"/>
          </w:tcPr>
          <w:p w14:paraId="08603FAE" w14:textId="31F9958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E, l' U l]</w:t>
            </w:r>
          </w:p>
        </w:tc>
        <w:tc>
          <w:tcPr>
            <w:tcW w:w="2425" w:type="dxa"/>
            <w:vAlign w:val="bottom"/>
          </w:tcPr>
          <w:p w14:paraId="6F779B5F" w14:textId="73ACCC5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: [l', U M'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5A908F4F" w14:textId="4EC0433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: [U', r E2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76D6B704" w14:textId="6A6DDA8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 l' U', M']</w:t>
            </w:r>
          </w:p>
        </w:tc>
      </w:tr>
      <w:tr w:rsidR="00124D2B" w:rsidRPr="00DE49FA" w14:paraId="143A4C20" w14:textId="77777777" w:rsidTr="00124D2B">
        <w:tc>
          <w:tcPr>
            <w:tcW w:w="612" w:type="dxa"/>
            <w:shd w:val="clear" w:color="auto" w:fill="00B0F0"/>
            <w:vAlign w:val="bottom"/>
          </w:tcPr>
          <w:p w14:paraId="51D494BB" w14:textId="5E0F64ED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R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635AB23B" w14:textId="0C97C3E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M</w:t>
            </w:r>
          </w:p>
        </w:tc>
        <w:tc>
          <w:tcPr>
            <w:tcW w:w="2424" w:type="dxa"/>
            <w:vAlign w:val="bottom"/>
          </w:tcPr>
          <w:p w14:paraId="29747BA5" w14:textId="6530624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 r': [r' U r, E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74B8263B" w14:textId="271D708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: [M' U M,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579F959A" w14:textId="46C4F71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': [U M U', r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203B0BA4" w14:textId="1A18D69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': [E, r U2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04949209" w14:textId="77777777" w:rsidTr="00124D2B">
        <w:tc>
          <w:tcPr>
            <w:tcW w:w="612" w:type="dxa"/>
            <w:shd w:val="clear" w:color="auto" w:fill="00B0F0"/>
            <w:vAlign w:val="bottom"/>
          </w:tcPr>
          <w:p w14:paraId="0EB19998" w14:textId="0F9FBD1B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R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4E5E0B7F" w14:textId="35430E0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N</w:t>
            </w:r>
          </w:p>
        </w:tc>
        <w:tc>
          <w:tcPr>
            <w:tcW w:w="2424" w:type="dxa"/>
            <w:vAlign w:val="bottom"/>
          </w:tcPr>
          <w:p w14:paraId="08EBF895" w14:textId="0DB5EB4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 y U': [M', U' r'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5FAC1FC1" w14:textId="5EDC44F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w' U: [M' U M,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694B0EB8" w14:textId="6A5C35C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r U' r', E']</w:t>
            </w:r>
          </w:p>
        </w:tc>
        <w:tc>
          <w:tcPr>
            <w:tcW w:w="2425" w:type="dxa"/>
            <w:vAlign w:val="bottom"/>
          </w:tcPr>
          <w:p w14:paraId="7F80A05A" w14:textId="22FC602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': [E, r U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36BF9E51" w14:textId="77777777" w:rsidTr="00124D2B">
        <w:tc>
          <w:tcPr>
            <w:tcW w:w="612" w:type="dxa"/>
            <w:shd w:val="clear" w:color="auto" w:fill="00B0F0"/>
            <w:vAlign w:val="bottom"/>
          </w:tcPr>
          <w:p w14:paraId="647501FA" w14:textId="7E266296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R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7D9BC44" w14:textId="687DA9E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O</w:t>
            </w:r>
          </w:p>
        </w:tc>
        <w:tc>
          <w:tcPr>
            <w:tcW w:w="2424" w:type="dxa"/>
            <w:vAlign w:val="bottom"/>
          </w:tcPr>
          <w:p w14:paraId="771884D8" w14:textId="7FAA959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 U': [M', U' r'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02AD5453" w14:textId="24ACA09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x' z' r: [U, r E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4E889F63" w14:textId="48086F7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w': [M', U' r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6A576B63" w14:textId="027593D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: [M' U' M, d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0A6239A8" w14:textId="77777777" w:rsidTr="00124D2B">
        <w:tc>
          <w:tcPr>
            <w:tcW w:w="612" w:type="dxa"/>
            <w:shd w:val="clear" w:color="auto" w:fill="00B0F0"/>
            <w:vAlign w:val="bottom"/>
          </w:tcPr>
          <w:p w14:paraId="2AEC39C1" w14:textId="21A11406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R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43706586" w14:textId="37EB3BA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P</w:t>
            </w:r>
          </w:p>
        </w:tc>
        <w:tc>
          <w:tcPr>
            <w:tcW w:w="2424" w:type="dxa"/>
            <w:vAlign w:val="bottom"/>
          </w:tcPr>
          <w:p w14:paraId="49F3994D" w14:textId="5BC9C8D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E: [l' U l, E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214CEDB9" w14:textId="746152D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w U: [M' U M,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1F48A860" w14:textId="3CBBEF1F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: [U', r E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4170405E" w14:textId="4660A9B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': [E, r U'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24E95602" w14:textId="77777777" w:rsidTr="00124D2B">
        <w:tc>
          <w:tcPr>
            <w:tcW w:w="612" w:type="dxa"/>
            <w:shd w:val="clear" w:color="auto" w:fill="00B0F0"/>
            <w:vAlign w:val="bottom"/>
          </w:tcPr>
          <w:p w14:paraId="3BCF2D6F" w14:textId="3B89E3A6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60EDEAF" w14:textId="565CA63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24" w:type="dxa"/>
            <w:vAlign w:val="bottom"/>
          </w:tcPr>
          <w:p w14:paraId="53818D81" w14:textId="2908CE0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: [r' U r, E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2C1E74F7" w14:textId="149372DF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: [M' U' M, u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2779FF2C" w14:textId="45DF77E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, U' r U]</w:t>
            </w:r>
          </w:p>
        </w:tc>
        <w:tc>
          <w:tcPr>
            <w:tcW w:w="2425" w:type="dxa"/>
            <w:vAlign w:val="bottom"/>
          </w:tcPr>
          <w:p w14:paraId="0E3F13DA" w14:textId="08AF82E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 x': [M2, U' r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37674F17" w14:textId="77777777" w:rsidTr="00124D2B">
        <w:tc>
          <w:tcPr>
            <w:tcW w:w="612" w:type="dxa"/>
            <w:shd w:val="clear" w:color="auto" w:fill="00B0F0"/>
            <w:vAlign w:val="bottom"/>
          </w:tcPr>
          <w:p w14:paraId="29541F52" w14:textId="33EF3D5C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B424E94" w14:textId="3B60CA4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24" w:type="dxa"/>
            <w:vAlign w:val="bottom"/>
          </w:tcPr>
          <w:p w14:paraId="59CD49AC" w14:textId="172DA36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l: [l E l',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33903762" w14:textId="65D2831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: [l, U M'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3EA973A8" w14:textId="721ED52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r U' r', E2]</w:t>
            </w:r>
          </w:p>
        </w:tc>
        <w:tc>
          <w:tcPr>
            <w:tcW w:w="2425" w:type="dxa"/>
            <w:vAlign w:val="bottom"/>
          </w:tcPr>
          <w:p w14:paraId="05C6D1B2" w14:textId="23E329C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 l U', M']</w:t>
            </w:r>
          </w:p>
        </w:tc>
      </w:tr>
      <w:tr w:rsidR="00124D2B" w:rsidRPr="00DE49FA" w14:paraId="36D11F0A" w14:textId="77777777" w:rsidTr="00124D2B">
        <w:tc>
          <w:tcPr>
            <w:tcW w:w="612" w:type="dxa"/>
            <w:shd w:val="clear" w:color="auto" w:fill="00B0F0"/>
            <w:vAlign w:val="bottom"/>
          </w:tcPr>
          <w:p w14:paraId="0493361F" w14:textId="7C11B508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E9001E7" w14:textId="0B3C877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24" w:type="dxa"/>
            <w:vAlign w:val="bottom"/>
          </w:tcPr>
          <w:p w14:paraId="15A5CF11" w14:textId="21CE5AA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 l: [U', l E' l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150571FB" w14:textId="0C9CFA1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 x': [M2, U r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0CF26382" w14:textId="1671D41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: [U' M U, r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49E023FB" w14:textId="7EA8D4F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: [M' U M, d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469BE6EA" w14:textId="77777777" w:rsidTr="00124D2B">
        <w:tc>
          <w:tcPr>
            <w:tcW w:w="612" w:type="dxa"/>
            <w:shd w:val="clear" w:color="auto" w:fill="00B0F0"/>
            <w:vAlign w:val="bottom"/>
          </w:tcPr>
          <w:p w14:paraId="1E56D464" w14:textId="4E5AE01A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41EB874" w14:textId="2C24D3B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24" w:type="dxa"/>
            <w:vAlign w:val="bottom"/>
          </w:tcPr>
          <w:p w14:paraId="2996EF7E" w14:textId="2C911CD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E', r' U' r]</w:t>
            </w:r>
          </w:p>
        </w:tc>
        <w:tc>
          <w:tcPr>
            <w:tcW w:w="2425" w:type="dxa"/>
            <w:vAlign w:val="bottom"/>
          </w:tcPr>
          <w:p w14:paraId="1E6E74D7" w14:textId="3740C0E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: [U' M' U,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0E851B33" w14:textId="64015B6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x: [U M U', r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237124C2" w14:textId="1EAF61E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' r' U, M']</w:t>
            </w:r>
          </w:p>
        </w:tc>
      </w:tr>
      <w:tr w:rsidR="00124D2B" w:rsidRPr="00DE49FA" w14:paraId="3E517735" w14:textId="77777777" w:rsidTr="00124D2B">
        <w:tc>
          <w:tcPr>
            <w:tcW w:w="612" w:type="dxa"/>
            <w:shd w:val="clear" w:color="auto" w:fill="00B0F0"/>
            <w:vAlign w:val="bottom"/>
          </w:tcPr>
          <w:p w14:paraId="31AC7971" w14:textId="0F542A61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40BBA4CA" w14:textId="1BDBE3C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vAlign w:val="bottom"/>
          </w:tcPr>
          <w:p w14:paraId="79ADB0D2" w14:textId="7CD3CE3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 r': [E', r' U' r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17656785" w14:textId="187AD99F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 x: [M', U r'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28411D47" w14:textId="159B9EE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: [U' M2 U, r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650CFCF7" w14:textId="2AC50C7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: [U' r2 U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01BB4093" w14:textId="77777777" w:rsidTr="00124D2B">
        <w:tc>
          <w:tcPr>
            <w:tcW w:w="612" w:type="dxa"/>
            <w:shd w:val="clear" w:color="auto" w:fill="00B0F0"/>
            <w:vAlign w:val="bottom"/>
          </w:tcPr>
          <w:p w14:paraId="64B29940" w14:textId="2AEA720E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2AE2A81" w14:textId="5DBD6B1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vAlign w:val="bottom"/>
          </w:tcPr>
          <w:p w14:paraId="5EA1732C" w14:textId="4FC7201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': [E', r' U' r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72CC56CB" w14:textId="378C851F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: [r2, U' M'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242A9499" w14:textId="7055866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x: [r, U M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109365F6" w14:textId="5EDF8B9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' r2 U, M']</w:t>
            </w:r>
          </w:p>
        </w:tc>
      </w:tr>
      <w:tr w:rsidR="00124D2B" w:rsidRPr="00DE49FA" w14:paraId="76FDEE32" w14:textId="77777777" w:rsidTr="00124D2B">
        <w:tc>
          <w:tcPr>
            <w:tcW w:w="612" w:type="dxa"/>
            <w:shd w:val="clear" w:color="auto" w:fill="00B0F0"/>
            <w:vAlign w:val="bottom"/>
          </w:tcPr>
          <w:p w14:paraId="07A8EF58" w14:textId="7F263A01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6F2AF53" w14:textId="46C2DEA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vAlign w:val="bottom"/>
          </w:tcPr>
          <w:p w14:paraId="573D085D" w14:textId="7BC2978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 E': [r' U r, E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5B76C734" w14:textId="5841EB6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</w:t>
            </w:r>
            <w:r w:rsidR="00E92D3C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/>
                <w:sz w:val="20"/>
                <w:szCs w:val="20"/>
              </w:rPr>
              <w:t>D': [r2, U' M'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76C4F38C" w14:textId="0FBE409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2, U' r U]</w:t>
            </w:r>
          </w:p>
        </w:tc>
        <w:tc>
          <w:tcPr>
            <w:tcW w:w="2425" w:type="dxa"/>
            <w:vAlign w:val="bottom"/>
          </w:tcPr>
          <w:p w14:paraId="7CC04402" w14:textId="27BF5F9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': [U' r2 U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0A3BD74B" w14:textId="77777777" w:rsidTr="00124D2B">
        <w:tc>
          <w:tcPr>
            <w:tcW w:w="612" w:type="dxa"/>
            <w:shd w:val="clear" w:color="auto" w:fill="00B0F0"/>
            <w:vAlign w:val="bottom"/>
          </w:tcPr>
          <w:p w14:paraId="06A7DC8B" w14:textId="788C3E08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0C47505" w14:textId="3CE4591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vAlign w:val="bottom"/>
          </w:tcPr>
          <w:p w14:paraId="3BCA2752" w14:textId="30B1B1E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l': [E, l' U l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55533AD9" w14:textId="06003C7F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: [l2, U M'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75056A4D" w14:textId="51BA65C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': [M2, U' r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6BCBF326" w14:textId="52C55BE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 l2 U', M']</w:t>
            </w:r>
          </w:p>
        </w:tc>
      </w:tr>
      <w:tr w:rsidR="0042018B" w:rsidRPr="00DE49FA" w14:paraId="42D02887" w14:textId="77777777" w:rsidTr="00124D2B">
        <w:tc>
          <w:tcPr>
            <w:tcW w:w="612" w:type="dxa"/>
            <w:shd w:val="clear" w:color="auto" w:fill="00B0F0"/>
            <w:vAlign w:val="bottom"/>
          </w:tcPr>
          <w:p w14:paraId="5ED1C004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2FC04F2B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7FA9E5CE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33E21117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02B65F93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297D3111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4D2B" w:rsidRPr="00DE49FA" w14:paraId="6BC3EE96" w14:textId="77777777" w:rsidTr="00124D2B">
        <w:tc>
          <w:tcPr>
            <w:tcW w:w="612" w:type="dxa"/>
            <w:shd w:val="clear" w:color="auto" w:fill="00B0F0"/>
            <w:vAlign w:val="center"/>
          </w:tcPr>
          <w:p w14:paraId="02092DE8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3532D015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color w:val="FF0000"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FFFF00"/>
            <w:vAlign w:val="bottom"/>
          </w:tcPr>
          <w:p w14:paraId="79659550" w14:textId="56EAD8B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L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Fl</w:t>
            </w:r>
          </w:p>
        </w:tc>
        <w:tc>
          <w:tcPr>
            <w:tcW w:w="2425" w:type="dxa"/>
            <w:shd w:val="clear" w:color="auto" w:fill="FFFF00"/>
            <w:vAlign w:val="bottom"/>
          </w:tcPr>
          <w:p w14:paraId="491E0D2E" w14:textId="3CCBCC8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M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Ru</w:t>
            </w:r>
          </w:p>
        </w:tc>
        <w:tc>
          <w:tcPr>
            <w:tcW w:w="2424" w:type="dxa"/>
            <w:shd w:val="clear" w:color="auto" w:fill="FFFF00"/>
            <w:vAlign w:val="bottom"/>
          </w:tcPr>
          <w:p w14:paraId="20EC85F0" w14:textId="2B69C40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N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Rb</w:t>
            </w:r>
          </w:p>
        </w:tc>
        <w:tc>
          <w:tcPr>
            <w:tcW w:w="2425" w:type="dxa"/>
            <w:shd w:val="clear" w:color="auto" w:fill="FFFF00"/>
            <w:vAlign w:val="bottom"/>
          </w:tcPr>
          <w:p w14:paraId="2CDB1511" w14:textId="0830758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O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Rd</w:t>
            </w:r>
          </w:p>
        </w:tc>
      </w:tr>
      <w:tr w:rsidR="00124D2B" w:rsidRPr="00DE49FA" w14:paraId="7157F9EB" w14:textId="77777777" w:rsidTr="00124D2B">
        <w:tc>
          <w:tcPr>
            <w:tcW w:w="612" w:type="dxa"/>
            <w:shd w:val="clear" w:color="auto" w:fill="00B0F0"/>
            <w:vAlign w:val="bottom"/>
          </w:tcPr>
          <w:p w14:paraId="792F5011" w14:textId="1E3D1BBB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R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71F8261" w14:textId="3435CDD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M</w:t>
            </w:r>
          </w:p>
        </w:tc>
        <w:tc>
          <w:tcPr>
            <w:tcW w:w="2424" w:type="dxa"/>
            <w:vAlign w:val="bottom"/>
          </w:tcPr>
          <w:p w14:paraId="7ED993C8" w14:textId="7E24F3F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: [U M' U', l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7C0769F8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43795B49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21AFD3AB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4D2B" w:rsidRPr="00DE49FA" w14:paraId="5FD74213" w14:textId="77777777" w:rsidTr="00124D2B">
        <w:tc>
          <w:tcPr>
            <w:tcW w:w="612" w:type="dxa"/>
            <w:shd w:val="clear" w:color="auto" w:fill="00B0F0"/>
            <w:vAlign w:val="bottom"/>
          </w:tcPr>
          <w:p w14:paraId="6F28B1D6" w14:textId="295DA170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R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73B5402" w14:textId="0F27069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N</w:t>
            </w:r>
          </w:p>
        </w:tc>
        <w:tc>
          <w:tcPr>
            <w:tcW w:w="2424" w:type="dxa"/>
            <w:vAlign w:val="bottom"/>
          </w:tcPr>
          <w:p w14:paraId="0A128E8C" w14:textId="572F96A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l': [U, l' E l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04F33EB8" w14:textId="083434E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': [l' E' l,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02B9D29E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2DD1AC99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4D2B" w:rsidRPr="00DE49FA" w14:paraId="0983AA01" w14:textId="77777777" w:rsidTr="00124D2B">
        <w:tc>
          <w:tcPr>
            <w:tcW w:w="612" w:type="dxa"/>
            <w:shd w:val="clear" w:color="auto" w:fill="00B0F0"/>
            <w:vAlign w:val="bottom"/>
          </w:tcPr>
          <w:p w14:paraId="261967B1" w14:textId="08070AA0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R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7ABC299" w14:textId="6734300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O</w:t>
            </w:r>
          </w:p>
        </w:tc>
        <w:tc>
          <w:tcPr>
            <w:tcW w:w="2424" w:type="dxa"/>
            <w:vAlign w:val="bottom"/>
          </w:tcPr>
          <w:p w14:paraId="5355447E" w14:textId="7439C17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w': [M', U l'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0931789C" w14:textId="06F80F9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': [U2, r' E r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49EC9C30" w14:textId="2BA9C3C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': [U, r' E r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1530BB07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4D2B" w:rsidRPr="00DE49FA" w14:paraId="487FF33B" w14:textId="77777777" w:rsidTr="00124D2B">
        <w:tc>
          <w:tcPr>
            <w:tcW w:w="612" w:type="dxa"/>
            <w:shd w:val="clear" w:color="auto" w:fill="00B0F0"/>
            <w:vAlign w:val="bottom"/>
          </w:tcPr>
          <w:p w14:paraId="251CD2E3" w14:textId="112F53CD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R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DD322AF" w14:textId="5823269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P</w:t>
            </w:r>
          </w:p>
        </w:tc>
        <w:tc>
          <w:tcPr>
            <w:tcW w:w="2424" w:type="dxa"/>
            <w:vAlign w:val="bottom"/>
          </w:tcPr>
          <w:p w14:paraId="07E673B6" w14:textId="156D93BF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l' U l, E']</w:t>
            </w:r>
          </w:p>
        </w:tc>
        <w:tc>
          <w:tcPr>
            <w:tcW w:w="2425" w:type="dxa"/>
            <w:vAlign w:val="bottom"/>
          </w:tcPr>
          <w:p w14:paraId="2EF1C251" w14:textId="6E5FB1E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: [l', U M'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0BB875EB" w14:textId="0A98023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' U: [r' E r, U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3E907FB4" w14:textId="53DEAC3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': [r' E' r,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7D9CE675" w14:textId="77777777" w:rsidTr="00124D2B">
        <w:tc>
          <w:tcPr>
            <w:tcW w:w="612" w:type="dxa"/>
            <w:shd w:val="clear" w:color="auto" w:fill="00B0F0"/>
            <w:vAlign w:val="bottom"/>
          </w:tcPr>
          <w:p w14:paraId="396A6E44" w14:textId="5FAE9160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43150989" w14:textId="578D41A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24" w:type="dxa"/>
            <w:vAlign w:val="bottom"/>
          </w:tcPr>
          <w:p w14:paraId="191B96A7" w14:textId="1EDBA15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, U l' U']</w:t>
            </w:r>
          </w:p>
        </w:tc>
        <w:tc>
          <w:tcPr>
            <w:tcW w:w="2425" w:type="dxa"/>
            <w:vAlign w:val="bottom"/>
          </w:tcPr>
          <w:p w14:paraId="526F3BE4" w14:textId="0105B57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': [M U M',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10596EA6" w14:textId="21EFB37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': [l U' l', E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51F6A175" w14:textId="2F7F2AB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': [l U2 l', E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77F21639" w14:textId="77777777" w:rsidTr="00124D2B">
        <w:tc>
          <w:tcPr>
            <w:tcW w:w="612" w:type="dxa"/>
            <w:shd w:val="clear" w:color="auto" w:fill="00B0F0"/>
            <w:vAlign w:val="bottom"/>
          </w:tcPr>
          <w:p w14:paraId="0742185C" w14:textId="470BE8AA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DAD2CA9" w14:textId="611D989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24" w:type="dxa"/>
            <w:vAlign w:val="bottom"/>
          </w:tcPr>
          <w:p w14:paraId="4796FB74" w14:textId="529C90B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x': [l2, U' M'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0639637E" w14:textId="10F362E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: [l, U M'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62AA7DC9" w14:textId="4B34BD0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E, l U l']</w:t>
            </w:r>
          </w:p>
        </w:tc>
        <w:tc>
          <w:tcPr>
            <w:tcW w:w="2425" w:type="dxa"/>
            <w:vAlign w:val="bottom"/>
          </w:tcPr>
          <w:p w14:paraId="41A87DE2" w14:textId="7CEA5FA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w': [U l U'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49FAF560" w14:textId="77777777" w:rsidTr="00124D2B">
        <w:tc>
          <w:tcPr>
            <w:tcW w:w="612" w:type="dxa"/>
            <w:shd w:val="clear" w:color="auto" w:fill="00B0F0"/>
            <w:vAlign w:val="bottom"/>
          </w:tcPr>
          <w:p w14:paraId="1D4B81B8" w14:textId="2EE9A4F7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4BC30CE" w14:textId="47738D4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24" w:type="dxa"/>
            <w:vAlign w:val="bottom"/>
          </w:tcPr>
          <w:p w14:paraId="72A93B2E" w14:textId="119A8BC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: [U M U', l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615046B9" w14:textId="263CB91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' r': [U2, r' E r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5FB62084" w14:textId="1ACBEE8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' r': [U, r' E r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690A44B6" w14:textId="4B5CA4B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: [M' U' M, d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4FBB6F48" w14:textId="77777777" w:rsidTr="00124D2B">
        <w:tc>
          <w:tcPr>
            <w:tcW w:w="612" w:type="dxa"/>
            <w:shd w:val="clear" w:color="auto" w:fill="00B0F0"/>
            <w:vAlign w:val="bottom"/>
          </w:tcPr>
          <w:p w14:paraId="3BA435FF" w14:textId="546A5E16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5B8547A" w14:textId="3700C8DF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24" w:type="dxa"/>
            <w:vAlign w:val="bottom"/>
          </w:tcPr>
          <w:p w14:paraId="2B8D81D2" w14:textId="370ADD8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l' U l, E2]</w:t>
            </w:r>
          </w:p>
        </w:tc>
        <w:tc>
          <w:tcPr>
            <w:tcW w:w="2425" w:type="dxa"/>
            <w:vAlign w:val="bottom"/>
          </w:tcPr>
          <w:p w14:paraId="6EBA2349" w14:textId="373D1DA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': [U M U',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75E8AB17" w14:textId="2519D99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': [r' E' r,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79F8900E" w14:textId="381B584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w': [U' r' U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28CB505A" w14:textId="77777777" w:rsidTr="00124D2B">
        <w:tc>
          <w:tcPr>
            <w:tcW w:w="612" w:type="dxa"/>
            <w:shd w:val="clear" w:color="auto" w:fill="00B0F0"/>
            <w:vAlign w:val="bottom"/>
          </w:tcPr>
          <w:p w14:paraId="64A90348" w14:textId="0FA86157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42EFD119" w14:textId="3426DD3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vAlign w:val="bottom"/>
          </w:tcPr>
          <w:p w14:paraId="05359429" w14:textId="16E4D56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: [U M2 U', l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7381A7D5" w14:textId="4A1DFFE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': [r2, U M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50108665" w14:textId="4B44CB7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 r: [E', r U'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2500BFD0" w14:textId="3A54A66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: [l2, U' M'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0BAFB28B" w14:textId="77777777" w:rsidTr="00124D2B">
        <w:tc>
          <w:tcPr>
            <w:tcW w:w="612" w:type="dxa"/>
            <w:shd w:val="clear" w:color="auto" w:fill="00B0F0"/>
            <w:vAlign w:val="bottom"/>
          </w:tcPr>
          <w:p w14:paraId="1AD6529B" w14:textId="49AAF6EF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B2BC9D8" w14:textId="520073E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vAlign w:val="bottom"/>
          </w:tcPr>
          <w:p w14:paraId="49EB2C86" w14:textId="1BDB4CD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: [M2, U l'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5E17EE57" w14:textId="343807A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': [r2, U M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571F5B64" w14:textId="0389282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: [E', r U'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6901F8B9" w14:textId="44967D3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': [U' r2 U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4FE52CF1" w14:textId="77777777" w:rsidTr="00124D2B">
        <w:tc>
          <w:tcPr>
            <w:tcW w:w="612" w:type="dxa"/>
            <w:shd w:val="clear" w:color="auto" w:fill="00B0F0"/>
            <w:vAlign w:val="bottom"/>
          </w:tcPr>
          <w:p w14:paraId="6E613019" w14:textId="3ED00EBC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17F125D" w14:textId="766B02E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vAlign w:val="bottom"/>
          </w:tcPr>
          <w:p w14:paraId="22F04730" w14:textId="54F18C9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2, U l' U']</w:t>
            </w:r>
          </w:p>
        </w:tc>
        <w:tc>
          <w:tcPr>
            <w:tcW w:w="2425" w:type="dxa"/>
            <w:vAlign w:val="bottom"/>
          </w:tcPr>
          <w:p w14:paraId="76E7C843" w14:textId="4DF09F3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 U: [U r2 U'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34FAABA6" w14:textId="69928CB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' E': [r U r', E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0F97DC25" w14:textId="7F9564D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w': [U' r2 U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266EC4D0" w14:textId="77777777" w:rsidTr="00124D2B">
        <w:tc>
          <w:tcPr>
            <w:tcW w:w="612" w:type="dxa"/>
            <w:shd w:val="clear" w:color="auto" w:fill="00B0F0"/>
            <w:vAlign w:val="bottom"/>
          </w:tcPr>
          <w:p w14:paraId="25F9E78E" w14:textId="4ED208F4" w:rsidR="00124D2B" w:rsidRPr="00DE49FA" w:rsidRDefault="00124D2B" w:rsidP="00124D2B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F34E96E" w14:textId="025AB17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vAlign w:val="bottom"/>
          </w:tcPr>
          <w:p w14:paraId="2BEC1FAB" w14:textId="30DE408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x: [U' M U, l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1C879C98" w14:textId="60696F1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: [l2, U M'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198F32E9" w14:textId="06DEFE7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l: [E, l U l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25A0D742" w14:textId="23B531C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x z': [U l U', M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2018B" w:rsidRPr="00DE49FA" w14:paraId="32C43457" w14:textId="77777777" w:rsidTr="00124D2B">
        <w:tc>
          <w:tcPr>
            <w:tcW w:w="612" w:type="dxa"/>
            <w:shd w:val="clear" w:color="auto" w:fill="00B0F0"/>
            <w:vAlign w:val="bottom"/>
          </w:tcPr>
          <w:p w14:paraId="249F4AB3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0E018E0C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6CB30DBE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2C231262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588503DB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01F1C2A0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4D2B" w:rsidRPr="00DE49FA" w14:paraId="4B98170F" w14:textId="77777777" w:rsidTr="00124D2B">
        <w:tc>
          <w:tcPr>
            <w:tcW w:w="612" w:type="dxa"/>
            <w:shd w:val="clear" w:color="auto" w:fill="00B0F0"/>
            <w:vAlign w:val="center"/>
          </w:tcPr>
          <w:p w14:paraId="7D46D990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221570A3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color w:val="FF0000"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FFFF00"/>
            <w:vAlign w:val="bottom"/>
          </w:tcPr>
          <w:p w14:paraId="2B8ED27E" w14:textId="3B67261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P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Rf</w:t>
            </w:r>
          </w:p>
        </w:tc>
        <w:tc>
          <w:tcPr>
            <w:tcW w:w="2425" w:type="dxa"/>
            <w:shd w:val="clear" w:color="auto" w:fill="FFFF00"/>
            <w:vAlign w:val="bottom"/>
          </w:tcPr>
          <w:p w14:paraId="212DE4DF" w14:textId="72CDDD8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 xml:space="preserve">Q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Bu</w:t>
            </w:r>
          </w:p>
        </w:tc>
        <w:tc>
          <w:tcPr>
            <w:tcW w:w="2424" w:type="dxa"/>
            <w:shd w:val="clear" w:color="auto" w:fill="FFFF00"/>
            <w:vAlign w:val="bottom"/>
          </w:tcPr>
          <w:p w14:paraId="78B20238" w14:textId="7AD85A4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R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Bl</w:t>
            </w:r>
          </w:p>
        </w:tc>
        <w:tc>
          <w:tcPr>
            <w:tcW w:w="2425" w:type="dxa"/>
            <w:shd w:val="clear" w:color="auto" w:fill="FFFF00"/>
            <w:vAlign w:val="bottom"/>
          </w:tcPr>
          <w:p w14:paraId="600C1BEC" w14:textId="2D424C6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S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Bd</w:t>
            </w:r>
          </w:p>
        </w:tc>
      </w:tr>
      <w:tr w:rsidR="00124D2B" w:rsidRPr="00DE49FA" w14:paraId="4AA095A7" w14:textId="77777777" w:rsidTr="00124D2B">
        <w:tc>
          <w:tcPr>
            <w:tcW w:w="612" w:type="dxa"/>
            <w:shd w:val="clear" w:color="auto" w:fill="00B0F0"/>
            <w:vAlign w:val="bottom"/>
          </w:tcPr>
          <w:p w14:paraId="1858474F" w14:textId="5D6DD845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DB45926" w14:textId="4E7E45C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24" w:type="dxa"/>
            <w:vAlign w:val="bottom"/>
          </w:tcPr>
          <w:p w14:paraId="5ACCCA2A" w14:textId="5C74C5A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M, 3Uw' r' 3Uw]</w:t>
            </w:r>
          </w:p>
        </w:tc>
        <w:tc>
          <w:tcPr>
            <w:tcW w:w="2425" w:type="dxa"/>
            <w:vAlign w:val="bottom"/>
          </w:tcPr>
          <w:p w14:paraId="7D749268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7C21A839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323F8A12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4D2B" w:rsidRPr="00DE49FA" w14:paraId="75989B91" w14:textId="77777777" w:rsidTr="00124D2B">
        <w:tc>
          <w:tcPr>
            <w:tcW w:w="612" w:type="dxa"/>
            <w:shd w:val="clear" w:color="auto" w:fill="00B0F0"/>
            <w:vAlign w:val="bottom"/>
          </w:tcPr>
          <w:p w14:paraId="0DEEA755" w14:textId="5A0EB1BF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7961E21" w14:textId="5D4767C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24" w:type="dxa"/>
            <w:vAlign w:val="bottom"/>
          </w:tcPr>
          <w:p w14:paraId="750E9EF1" w14:textId="127D55B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l: [l E' l',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4CF48447" w14:textId="4EBEFAE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 l U', M]</w:t>
            </w:r>
          </w:p>
        </w:tc>
        <w:tc>
          <w:tcPr>
            <w:tcW w:w="2424" w:type="dxa"/>
            <w:vAlign w:val="bottom"/>
          </w:tcPr>
          <w:p w14:paraId="5B837407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5D072162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4D2B" w:rsidRPr="00DE49FA" w14:paraId="5EEAD6F5" w14:textId="77777777" w:rsidTr="00124D2B">
        <w:tc>
          <w:tcPr>
            <w:tcW w:w="612" w:type="dxa"/>
            <w:shd w:val="clear" w:color="auto" w:fill="00B0F0"/>
            <w:vAlign w:val="bottom"/>
          </w:tcPr>
          <w:p w14:paraId="360600B8" w14:textId="00C5CEB2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F566E55" w14:textId="17658654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24" w:type="dxa"/>
            <w:vAlign w:val="bottom"/>
          </w:tcPr>
          <w:p w14:paraId="51D38466" w14:textId="49548CA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' r': [U', r' E r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3A8B2EDF" w14:textId="00C7DD9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w M: [M u M',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0891F77C" w14:textId="28A9F88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: [U M U', l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62CFF4AF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4D2B" w:rsidRPr="00DE49FA" w14:paraId="0C16DBF0" w14:textId="77777777" w:rsidTr="00124D2B">
        <w:tc>
          <w:tcPr>
            <w:tcW w:w="612" w:type="dxa"/>
            <w:shd w:val="clear" w:color="auto" w:fill="00B0F0"/>
            <w:vAlign w:val="bottom"/>
          </w:tcPr>
          <w:p w14:paraId="12CCE213" w14:textId="3F974221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B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9099C90" w14:textId="2CDF051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24" w:type="dxa"/>
            <w:vAlign w:val="bottom"/>
          </w:tcPr>
          <w:p w14:paraId="60C819DA" w14:textId="092961F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E, r' U' r]</w:t>
            </w:r>
          </w:p>
        </w:tc>
        <w:tc>
          <w:tcPr>
            <w:tcW w:w="2425" w:type="dxa"/>
            <w:vAlign w:val="bottom"/>
          </w:tcPr>
          <w:p w14:paraId="77949C5B" w14:textId="13A05B1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' r' U, M]</w:t>
            </w:r>
          </w:p>
        </w:tc>
        <w:tc>
          <w:tcPr>
            <w:tcW w:w="2424" w:type="dxa"/>
            <w:vAlign w:val="bottom"/>
          </w:tcPr>
          <w:p w14:paraId="1B3F38EF" w14:textId="3481F95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': [r' E2 r,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6377F5A0" w14:textId="21583EB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: [r', U' M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38131D8D" w14:textId="77777777" w:rsidTr="00124D2B">
        <w:tc>
          <w:tcPr>
            <w:tcW w:w="612" w:type="dxa"/>
            <w:shd w:val="clear" w:color="auto" w:fill="00B0F0"/>
            <w:vAlign w:val="bottom"/>
          </w:tcPr>
          <w:p w14:paraId="48D43193" w14:textId="28D0C010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F7EB6F0" w14:textId="02D3A65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vAlign w:val="bottom"/>
          </w:tcPr>
          <w:p w14:paraId="0B3CC332" w14:textId="190CD4E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 r': [E, r' U' r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35191CDF" w14:textId="5EE32A5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y: [l2, Uw M' Uw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1F756A56" w14:textId="6A5916E6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: [U M2 U', l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767D181E" w14:textId="51D005D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 x': [U r U', M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5DC8EA96" w14:textId="77777777" w:rsidTr="00124D2B">
        <w:tc>
          <w:tcPr>
            <w:tcW w:w="612" w:type="dxa"/>
            <w:shd w:val="clear" w:color="auto" w:fill="00B0F0"/>
            <w:vAlign w:val="bottom"/>
          </w:tcPr>
          <w:p w14:paraId="76F7B576" w14:textId="6B64DD1B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7F974F1" w14:textId="0CA02C2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vAlign w:val="bottom"/>
          </w:tcPr>
          <w:p w14:paraId="58080BCE" w14:textId="18643AA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r': [E, r' U' r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47B9B7E6" w14:textId="2BDDB86D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' r2 U, M]</w:t>
            </w:r>
          </w:p>
        </w:tc>
        <w:tc>
          <w:tcPr>
            <w:tcW w:w="2424" w:type="dxa"/>
            <w:vAlign w:val="bottom"/>
          </w:tcPr>
          <w:p w14:paraId="3AD0D922" w14:textId="26D2966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: [M2, U l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7926BA60" w14:textId="54B3CC5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: [r2, U' M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0E9B0F50" w14:textId="77777777" w:rsidTr="00124D2B">
        <w:tc>
          <w:tcPr>
            <w:tcW w:w="612" w:type="dxa"/>
            <w:shd w:val="clear" w:color="auto" w:fill="00B0F0"/>
            <w:vAlign w:val="bottom"/>
          </w:tcPr>
          <w:p w14:paraId="30B57C58" w14:textId="178356F6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D701A14" w14:textId="77CB570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vAlign w:val="bottom"/>
          </w:tcPr>
          <w:p w14:paraId="10A55081" w14:textId="1568A610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z' E': [r U' r', E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310E132C" w14:textId="6C0F46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: [U l2 U', M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4" w:type="dxa"/>
            <w:vAlign w:val="bottom"/>
          </w:tcPr>
          <w:p w14:paraId="04023C34" w14:textId="4AAC37C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2, U l U']</w:t>
            </w:r>
          </w:p>
        </w:tc>
        <w:tc>
          <w:tcPr>
            <w:tcW w:w="2425" w:type="dxa"/>
            <w:vAlign w:val="bottom"/>
          </w:tcPr>
          <w:p w14:paraId="64CC59BA" w14:textId="23C1AA0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'</w:t>
            </w:r>
            <w:r w:rsidR="00E92D3C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/>
                <w:sz w:val="20"/>
                <w:szCs w:val="20"/>
              </w:rPr>
              <w:t>U': [U' M U, r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24D2B" w:rsidRPr="00DE49FA" w14:paraId="5F937E41" w14:textId="77777777" w:rsidTr="00124D2B">
        <w:tc>
          <w:tcPr>
            <w:tcW w:w="612" w:type="dxa"/>
            <w:shd w:val="clear" w:color="auto" w:fill="00B0F0"/>
            <w:vAlign w:val="bottom"/>
          </w:tcPr>
          <w:p w14:paraId="2E982E40" w14:textId="24ABE27A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F33164F" w14:textId="4ED747A2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vAlign w:val="bottom"/>
          </w:tcPr>
          <w:p w14:paraId="05EB8C00" w14:textId="32E07D6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l': [E', l' U l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3866916D" w14:textId="68BBA5B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 l2 U', M]</w:t>
            </w:r>
          </w:p>
        </w:tc>
        <w:tc>
          <w:tcPr>
            <w:tcW w:w="2424" w:type="dxa"/>
            <w:vAlign w:val="bottom"/>
          </w:tcPr>
          <w:p w14:paraId="51E5C9A1" w14:textId="18ECF46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x': [U' M' U, l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777506D1" w14:textId="26FD0C5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: [l2, U M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42018B" w:rsidRPr="00DE49FA" w14:paraId="40044922" w14:textId="77777777" w:rsidTr="00124D2B">
        <w:tc>
          <w:tcPr>
            <w:tcW w:w="612" w:type="dxa"/>
            <w:shd w:val="clear" w:color="auto" w:fill="00B0F0"/>
            <w:vAlign w:val="bottom"/>
          </w:tcPr>
          <w:p w14:paraId="2E4B0465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0EF46525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50D8F6BC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2E7E7047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43A60F70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54AB05A4" w14:textId="77777777" w:rsidR="0042018B" w:rsidRPr="00DE49FA" w:rsidRDefault="0042018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4D2B" w:rsidRPr="00DE49FA" w14:paraId="5C750B51" w14:textId="77777777" w:rsidTr="00124D2B">
        <w:tc>
          <w:tcPr>
            <w:tcW w:w="612" w:type="dxa"/>
            <w:shd w:val="clear" w:color="auto" w:fill="00B0F0"/>
            <w:vAlign w:val="center"/>
          </w:tcPr>
          <w:p w14:paraId="12D8C2D1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20B682B3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color w:val="FF0000"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FFFF00"/>
            <w:vAlign w:val="bottom"/>
          </w:tcPr>
          <w:p w14:paraId="14C0DE67" w14:textId="3CF9AB0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T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Br</w:t>
            </w:r>
          </w:p>
        </w:tc>
        <w:tc>
          <w:tcPr>
            <w:tcW w:w="2425" w:type="dxa"/>
            <w:shd w:val="clear" w:color="auto" w:fill="FFFF00"/>
            <w:vAlign w:val="bottom"/>
          </w:tcPr>
          <w:p w14:paraId="4620D2EF" w14:textId="6F0FEB6F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U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Df</w:t>
            </w:r>
          </w:p>
        </w:tc>
        <w:tc>
          <w:tcPr>
            <w:tcW w:w="2424" w:type="dxa"/>
            <w:shd w:val="clear" w:color="auto" w:fill="FFFF00"/>
            <w:vAlign w:val="bottom"/>
          </w:tcPr>
          <w:p w14:paraId="7448F988" w14:textId="1F40BFC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V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Dr</w:t>
            </w:r>
          </w:p>
        </w:tc>
        <w:tc>
          <w:tcPr>
            <w:tcW w:w="2425" w:type="dxa"/>
            <w:shd w:val="clear" w:color="auto" w:fill="FFFF00"/>
            <w:vAlign w:val="bottom"/>
          </w:tcPr>
          <w:p w14:paraId="2E99C706" w14:textId="3EC9EA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bCs/>
                <w:color w:val="FF0000"/>
                <w:sz w:val="36"/>
                <w:szCs w:val="36"/>
              </w:rPr>
              <w:t>W</w:t>
            </w:r>
            <w:r w:rsidRPr="00DE49F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DE49FA">
              <w:rPr>
                <w:rFonts w:ascii="Arial" w:hAnsi="Arial" w:cs="Arial"/>
                <w:bCs/>
                <w:sz w:val="20"/>
                <w:szCs w:val="20"/>
              </w:rPr>
              <w:t>Db</w:t>
            </w:r>
          </w:p>
        </w:tc>
      </w:tr>
      <w:tr w:rsidR="00124D2B" w:rsidRPr="00DE49FA" w14:paraId="06364A36" w14:textId="77777777" w:rsidTr="00124D2B">
        <w:tc>
          <w:tcPr>
            <w:tcW w:w="612" w:type="dxa"/>
            <w:shd w:val="clear" w:color="auto" w:fill="00B0F0"/>
            <w:vAlign w:val="bottom"/>
          </w:tcPr>
          <w:p w14:paraId="7C7D94E7" w14:textId="1223DF28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8C65947" w14:textId="7EFEB5B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vAlign w:val="bottom"/>
          </w:tcPr>
          <w:p w14:paraId="6C5BE044" w14:textId="361952B9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U': [U' M2 U, r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1BB78B10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bottom"/>
          </w:tcPr>
          <w:p w14:paraId="6B5EB01D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2A97376E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4D2B" w:rsidRPr="00DE49FA" w14:paraId="1C589B01" w14:textId="77777777" w:rsidTr="00124D2B">
        <w:tc>
          <w:tcPr>
            <w:tcW w:w="612" w:type="dxa"/>
            <w:shd w:val="clear" w:color="auto" w:fill="00B0F0"/>
            <w:vAlign w:val="bottom"/>
          </w:tcPr>
          <w:p w14:paraId="5A764077" w14:textId="0534C99E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593EACD" w14:textId="0C8DDB0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vAlign w:val="bottom"/>
          </w:tcPr>
          <w:p w14:paraId="16A37E96" w14:textId="4AB74EB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x': [r', U M' U'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193BF83E" w14:textId="3B41A7E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' u2 M, D']</w:t>
            </w:r>
          </w:p>
        </w:tc>
        <w:tc>
          <w:tcPr>
            <w:tcW w:w="2424" w:type="dxa"/>
            <w:vAlign w:val="bottom"/>
          </w:tcPr>
          <w:p w14:paraId="2CAF1B65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bottom"/>
          </w:tcPr>
          <w:p w14:paraId="54BAC65C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4D2B" w:rsidRPr="00DE49FA" w14:paraId="22877CC3" w14:textId="77777777" w:rsidTr="00124D2B">
        <w:tc>
          <w:tcPr>
            <w:tcW w:w="612" w:type="dxa"/>
            <w:shd w:val="clear" w:color="auto" w:fill="00B0F0"/>
            <w:vAlign w:val="bottom"/>
          </w:tcPr>
          <w:p w14:paraId="03B5CD98" w14:textId="55275BD5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09CFEEE" w14:textId="3918D2E5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vAlign w:val="bottom"/>
          </w:tcPr>
          <w:p w14:paraId="51ECF1F0" w14:textId="60D28C43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2, U' r' U]</w:t>
            </w:r>
          </w:p>
        </w:tc>
        <w:tc>
          <w:tcPr>
            <w:tcW w:w="2425" w:type="dxa"/>
            <w:vAlign w:val="bottom"/>
          </w:tcPr>
          <w:p w14:paraId="0A0A593C" w14:textId="085BD1F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' u2 M, D2]</w:t>
            </w:r>
          </w:p>
        </w:tc>
        <w:tc>
          <w:tcPr>
            <w:tcW w:w="2424" w:type="dxa"/>
            <w:vAlign w:val="bottom"/>
          </w:tcPr>
          <w:p w14:paraId="4A0E0C7E" w14:textId="4591B7BC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2, U' r2 U]</w:t>
            </w:r>
          </w:p>
        </w:tc>
        <w:tc>
          <w:tcPr>
            <w:tcW w:w="2425" w:type="dxa"/>
            <w:vAlign w:val="bottom"/>
          </w:tcPr>
          <w:p w14:paraId="1802125F" w14:textId="77777777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4D2B" w:rsidRPr="00DE49FA" w14:paraId="68949479" w14:textId="77777777" w:rsidTr="00124D2B">
        <w:tc>
          <w:tcPr>
            <w:tcW w:w="612" w:type="dxa"/>
            <w:shd w:val="clear" w:color="auto" w:fill="00B0F0"/>
            <w:vAlign w:val="bottom"/>
          </w:tcPr>
          <w:p w14:paraId="0E472B56" w14:textId="61FAE560" w:rsidR="00124D2B" w:rsidRPr="00DE49FA" w:rsidRDefault="00124D2B" w:rsidP="00124D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E49FA">
              <w:rPr>
                <w:rFonts w:ascii="Arial" w:hAnsi="Arial" w:cs="Arial"/>
                <w:sz w:val="20"/>
                <w:szCs w:val="20"/>
              </w:rPr>
              <w:t>D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B562F03" w14:textId="085F60E1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vAlign w:val="bottom"/>
          </w:tcPr>
          <w:p w14:paraId="14566118" w14:textId="73868908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': [M2, U' r' U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50D78D2A" w14:textId="49AC2C8E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M' u2 M, D]</w:t>
            </w:r>
          </w:p>
        </w:tc>
        <w:tc>
          <w:tcPr>
            <w:tcW w:w="2424" w:type="dxa"/>
            <w:vAlign w:val="bottom"/>
          </w:tcPr>
          <w:p w14:paraId="784F6DFB" w14:textId="0131736A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D': [M' u2 M, D2</w:t>
            </w:r>
            <w:r w:rsidR="00DE49FA" w:rsidRPr="00DE49FA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  <w:tc>
          <w:tcPr>
            <w:tcW w:w="2425" w:type="dxa"/>
            <w:vAlign w:val="bottom"/>
          </w:tcPr>
          <w:p w14:paraId="1A3B1B57" w14:textId="4F5EAF6B" w:rsidR="00124D2B" w:rsidRPr="00DE49FA" w:rsidRDefault="00124D2B" w:rsidP="00124D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E49FA">
              <w:rPr>
                <w:rFonts w:ascii="Arial" w:hAnsi="Arial" w:cs="Arial"/>
                <w:b/>
                <w:sz w:val="20"/>
                <w:szCs w:val="20"/>
              </w:rPr>
              <w:t>[U l2 U', M2]</w:t>
            </w:r>
          </w:p>
        </w:tc>
      </w:tr>
    </w:tbl>
    <w:p w14:paraId="64A797A4" w14:textId="77777777" w:rsidR="00423C10" w:rsidRPr="00423C10" w:rsidRDefault="00423C10" w:rsidP="00423C10">
      <w:pPr>
        <w:rPr>
          <w:rFonts w:ascii="Arial" w:hAnsi="Arial" w:cs="Arial"/>
        </w:rPr>
      </w:pPr>
    </w:p>
    <w:p w14:paraId="3755CC35" w14:textId="77777777" w:rsidR="00423C10" w:rsidRDefault="00423C10" w:rsidP="0019024C">
      <w:pPr>
        <w:jc w:val="center"/>
        <w:rPr>
          <w:rFonts w:ascii="Verdana" w:hAnsi="Verdana" w:cs="Arial"/>
          <w:b/>
          <w:sz w:val="32"/>
          <w:szCs w:val="36"/>
        </w:rPr>
      </w:pPr>
    </w:p>
    <w:sectPr w:rsidR="00423C10" w:rsidSect="00423C10">
      <w:headerReference w:type="default" r:id="rId23"/>
      <w:pgSz w:w="11906" w:h="16838" w:code="9"/>
      <w:pgMar w:top="720" w:right="454" w:bottom="720" w:left="454" w:header="283" w:footer="992" w:gutter="0"/>
      <w:cols w:space="425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91C8B5" w14:textId="77777777" w:rsidR="00FB69D5" w:rsidRDefault="00FB69D5" w:rsidP="007A10EE">
      <w:r>
        <w:separator/>
      </w:r>
    </w:p>
  </w:endnote>
  <w:endnote w:type="continuationSeparator" w:id="0">
    <w:p w14:paraId="5BC5E103" w14:textId="77777777" w:rsidR="00FB69D5" w:rsidRDefault="00FB69D5" w:rsidP="007A10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Narrow">
    <w:altName w:val="Arial Narrow"/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6CADFD" w14:textId="77777777" w:rsidR="00FB69D5" w:rsidRDefault="00FB69D5" w:rsidP="007A10EE">
      <w:r>
        <w:separator/>
      </w:r>
    </w:p>
  </w:footnote>
  <w:footnote w:type="continuationSeparator" w:id="0">
    <w:p w14:paraId="51AD3715" w14:textId="77777777" w:rsidR="00FB69D5" w:rsidRDefault="00FB69D5" w:rsidP="007A10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ED3339" w14:textId="3A1B8BF3" w:rsidR="00DF490C" w:rsidRPr="00170105" w:rsidRDefault="00DF490C" w:rsidP="00423C10">
    <w:pPr>
      <w:rPr>
        <w:rFonts w:ascii="Arial" w:hAnsi="Arial" w:cs="Arial"/>
        <w:b/>
        <w:sz w:val="20"/>
      </w:rPr>
    </w:pPr>
    <w:r w:rsidRPr="00170105">
      <w:rPr>
        <w:rFonts w:ascii="Arial" w:hAnsi="Arial" w:cs="Arial"/>
        <w:b/>
        <w:sz w:val="20"/>
      </w:rPr>
      <w:t>Big BLD T-Center</w:t>
    </w:r>
    <w:r w:rsidRPr="00170105">
      <w:rPr>
        <w:rFonts w:ascii="Arial" w:hAnsi="Arial" w:cs="Arial"/>
        <w:b/>
        <w:sz w:val="20"/>
      </w:rPr>
      <w:tab/>
    </w:r>
    <w:r w:rsidRPr="00170105">
      <w:rPr>
        <w:rFonts w:ascii="Arial" w:hAnsi="Arial" w:cs="Arial"/>
        <w:b/>
        <w:sz w:val="20"/>
      </w:rPr>
      <w:ptab w:relativeTo="margin" w:alignment="center" w:leader="none"/>
    </w:r>
    <w:r w:rsidRPr="00170105">
      <w:rPr>
        <w:rFonts w:ascii="Arial" w:hAnsi="Arial" w:cs="Arial"/>
        <w:b/>
        <w:noProof/>
        <w:sz w:val="20"/>
      </w:rPr>
      <w:drawing>
        <wp:inline distT="0" distB="0" distL="0" distR="0" wp14:anchorId="7ADF49DF" wp14:editId="6321E9EB">
          <wp:extent cx="1350000" cy="288000"/>
          <wp:effectExtent l="0" t="0" r="3175" b="0"/>
          <wp:docPr id="6" name="图形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96DAC541-7B7A-43D3-8B79-37D633B846F1}">
                        <asvg:svgBlip xmlns:asvg="http://schemas.microsoft.com/office/drawing/2016/SVG/main" r:embed="rId2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5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Pr="00170105">
      <w:rPr>
        <w:rFonts w:ascii="Arial" w:hAnsi="Arial" w:cs="Arial"/>
        <w:b/>
        <w:sz w:val="20"/>
      </w:rPr>
      <w:ptab w:relativeTo="margin" w:alignment="right" w:leader="none"/>
    </w:r>
    <w:r w:rsidRPr="00170105">
      <w:rPr>
        <w:rFonts w:ascii="Arial" w:hAnsi="Arial" w:cs="Arial"/>
        <w:b/>
        <w:sz w:val="20"/>
      </w:rPr>
      <w:t>Advanced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5"/>
  <w:displayBackgroundShape/>
  <w:bordersDoNotSurroundHeader/>
  <w:bordersDoNotSurroundFooter/>
  <w:defaultTabStop w:val="420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56B7"/>
    <w:rsid w:val="0000378E"/>
    <w:rsid w:val="00010E4B"/>
    <w:rsid w:val="000111B5"/>
    <w:rsid w:val="00022ABA"/>
    <w:rsid w:val="0002509C"/>
    <w:rsid w:val="000250D3"/>
    <w:rsid w:val="00044DF3"/>
    <w:rsid w:val="00064518"/>
    <w:rsid w:val="00064CD6"/>
    <w:rsid w:val="00073803"/>
    <w:rsid w:val="000748A2"/>
    <w:rsid w:val="000A1ACA"/>
    <w:rsid w:val="000A2AC2"/>
    <w:rsid w:val="000A42FE"/>
    <w:rsid w:val="000A49FB"/>
    <w:rsid w:val="000A7637"/>
    <w:rsid w:val="000C1640"/>
    <w:rsid w:val="000C7C85"/>
    <w:rsid w:val="000D25CF"/>
    <w:rsid w:val="000D2706"/>
    <w:rsid w:val="000D692C"/>
    <w:rsid w:val="000D7038"/>
    <w:rsid w:val="000E0F52"/>
    <w:rsid w:val="000E22AC"/>
    <w:rsid w:val="000E7F4C"/>
    <w:rsid w:val="000F0456"/>
    <w:rsid w:val="001064E5"/>
    <w:rsid w:val="0011002D"/>
    <w:rsid w:val="00113301"/>
    <w:rsid w:val="0011338C"/>
    <w:rsid w:val="00114040"/>
    <w:rsid w:val="001159DD"/>
    <w:rsid w:val="001219E4"/>
    <w:rsid w:val="00123866"/>
    <w:rsid w:val="001244C5"/>
    <w:rsid w:val="00124D2B"/>
    <w:rsid w:val="00125690"/>
    <w:rsid w:val="00130097"/>
    <w:rsid w:val="00132454"/>
    <w:rsid w:val="00140C3A"/>
    <w:rsid w:val="00143D3B"/>
    <w:rsid w:val="001465A0"/>
    <w:rsid w:val="0015219E"/>
    <w:rsid w:val="00154813"/>
    <w:rsid w:val="00154960"/>
    <w:rsid w:val="001662B5"/>
    <w:rsid w:val="00170105"/>
    <w:rsid w:val="00170846"/>
    <w:rsid w:val="00177107"/>
    <w:rsid w:val="001771DD"/>
    <w:rsid w:val="00177478"/>
    <w:rsid w:val="0018132D"/>
    <w:rsid w:val="00181572"/>
    <w:rsid w:val="00182CF7"/>
    <w:rsid w:val="0019024C"/>
    <w:rsid w:val="001A535A"/>
    <w:rsid w:val="001B0795"/>
    <w:rsid w:val="001B1F3F"/>
    <w:rsid w:val="001D01C3"/>
    <w:rsid w:val="001E3FE4"/>
    <w:rsid w:val="001E4897"/>
    <w:rsid w:val="001E578F"/>
    <w:rsid w:val="002002F3"/>
    <w:rsid w:val="00211611"/>
    <w:rsid w:val="00231FA1"/>
    <w:rsid w:val="002352E0"/>
    <w:rsid w:val="002520A8"/>
    <w:rsid w:val="0025270C"/>
    <w:rsid w:val="00260CAF"/>
    <w:rsid w:val="00267206"/>
    <w:rsid w:val="002707E7"/>
    <w:rsid w:val="00271265"/>
    <w:rsid w:val="00274FD6"/>
    <w:rsid w:val="00280AEC"/>
    <w:rsid w:val="00283322"/>
    <w:rsid w:val="0028724A"/>
    <w:rsid w:val="002909D1"/>
    <w:rsid w:val="00292411"/>
    <w:rsid w:val="002968A0"/>
    <w:rsid w:val="002C5F06"/>
    <w:rsid w:val="002C7746"/>
    <w:rsid w:val="002E63E7"/>
    <w:rsid w:val="00310022"/>
    <w:rsid w:val="00317685"/>
    <w:rsid w:val="003211B8"/>
    <w:rsid w:val="0032194C"/>
    <w:rsid w:val="003501D6"/>
    <w:rsid w:val="00351136"/>
    <w:rsid w:val="003516AD"/>
    <w:rsid w:val="00356A3A"/>
    <w:rsid w:val="00370657"/>
    <w:rsid w:val="003A265D"/>
    <w:rsid w:val="003A4268"/>
    <w:rsid w:val="003B10A2"/>
    <w:rsid w:val="003C5DD8"/>
    <w:rsid w:val="003D1C28"/>
    <w:rsid w:val="003E253E"/>
    <w:rsid w:val="003E3AFE"/>
    <w:rsid w:val="003E7432"/>
    <w:rsid w:val="004076B5"/>
    <w:rsid w:val="00414E56"/>
    <w:rsid w:val="0042018B"/>
    <w:rsid w:val="00423C10"/>
    <w:rsid w:val="004453E5"/>
    <w:rsid w:val="00453FCB"/>
    <w:rsid w:val="00460F47"/>
    <w:rsid w:val="00461D07"/>
    <w:rsid w:val="004818F8"/>
    <w:rsid w:val="00482047"/>
    <w:rsid w:val="00486AB1"/>
    <w:rsid w:val="00487346"/>
    <w:rsid w:val="0049559E"/>
    <w:rsid w:val="004A0425"/>
    <w:rsid w:val="004A1BDD"/>
    <w:rsid w:val="004B07FA"/>
    <w:rsid w:val="004B1238"/>
    <w:rsid w:val="004B3209"/>
    <w:rsid w:val="004C6A86"/>
    <w:rsid w:val="004C7E21"/>
    <w:rsid w:val="004D3869"/>
    <w:rsid w:val="004D4E10"/>
    <w:rsid w:val="004D4FF1"/>
    <w:rsid w:val="004D61D5"/>
    <w:rsid w:val="004D66E5"/>
    <w:rsid w:val="004D6EAC"/>
    <w:rsid w:val="004D7DFB"/>
    <w:rsid w:val="004E239F"/>
    <w:rsid w:val="004E3762"/>
    <w:rsid w:val="004E5B6A"/>
    <w:rsid w:val="004E7650"/>
    <w:rsid w:val="004F1531"/>
    <w:rsid w:val="00513FB0"/>
    <w:rsid w:val="00517F58"/>
    <w:rsid w:val="00524B6A"/>
    <w:rsid w:val="005302E6"/>
    <w:rsid w:val="005333FC"/>
    <w:rsid w:val="0054530B"/>
    <w:rsid w:val="005467BD"/>
    <w:rsid w:val="0055314B"/>
    <w:rsid w:val="005543C4"/>
    <w:rsid w:val="005619CB"/>
    <w:rsid w:val="00561D7A"/>
    <w:rsid w:val="00565644"/>
    <w:rsid w:val="0056794B"/>
    <w:rsid w:val="00577503"/>
    <w:rsid w:val="0059623F"/>
    <w:rsid w:val="00597B3B"/>
    <w:rsid w:val="005A185B"/>
    <w:rsid w:val="005A74D0"/>
    <w:rsid w:val="005B11E6"/>
    <w:rsid w:val="005B4EF1"/>
    <w:rsid w:val="005D64A6"/>
    <w:rsid w:val="005D6BA5"/>
    <w:rsid w:val="005E0448"/>
    <w:rsid w:val="005E3F6B"/>
    <w:rsid w:val="005F5C7F"/>
    <w:rsid w:val="006009A2"/>
    <w:rsid w:val="00605412"/>
    <w:rsid w:val="0062520E"/>
    <w:rsid w:val="00627DC6"/>
    <w:rsid w:val="0063308A"/>
    <w:rsid w:val="0064100E"/>
    <w:rsid w:val="00642A85"/>
    <w:rsid w:val="006522D9"/>
    <w:rsid w:val="006535D6"/>
    <w:rsid w:val="00667578"/>
    <w:rsid w:val="0068469C"/>
    <w:rsid w:val="00692F9D"/>
    <w:rsid w:val="00696834"/>
    <w:rsid w:val="006A0634"/>
    <w:rsid w:val="006A7985"/>
    <w:rsid w:val="006B2B4F"/>
    <w:rsid w:val="006B5944"/>
    <w:rsid w:val="006B705B"/>
    <w:rsid w:val="006C2AD4"/>
    <w:rsid w:val="006C4B11"/>
    <w:rsid w:val="006C5F29"/>
    <w:rsid w:val="006C7B38"/>
    <w:rsid w:val="006D2643"/>
    <w:rsid w:val="006E125E"/>
    <w:rsid w:val="0071729D"/>
    <w:rsid w:val="00717EF7"/>
    <w:rsid w:val="00721C91"/>
    <w:rsid w:val="00731CAD"/>
    <w:rsid w:val="00743BA9"/>
    <w:rsid w:val="00754BEF"/>
    <w:rsid w:val="007651BC"/>
    <w:rsid w:val="00765986"/>
    <w:rsid w:val="007745E6"/>
    <w:rsid w:val="007751A0"/>
    <w:rsid w:val="007841F7"/>
    <w:rsid w:val="007914F6"/>
    <w:rsid w:val="00796B3B"/>
    <w:rsid w:val="007A10EE"/>
    <w:rsid w:val="007A1A28"/>
    <w:rsid w:val="007A5C52"/>
    <w:rsid w:val="007B6206"/>
    <w:rsid w:val="007C4C48"/>
    <w:rsid w:val="007E40F7"/>
    <w:rsid w:val="007E4CA5"/>
    <w:rsid w:val="00802071"/>
    <w:rsid w:val="00811259"/>
    <w:rsid w:val="008168DC"/>
    <w:rsid w:val="0081753E"/>
    <w:rsid w:val="008355A1"/>
    <w:rsid w:val="00835C11"/>
    <w:rsid w:val="00847F0B"/>
    <w:rsid w:val="00865D32"/>
    <w:rsid w:val="00874BC6"/>
    <w:rsid w:val="00890249"/>
    <w:rsid w:val="008908D4"/>
    <w:rsid w:val="008B49B8"/>
    <w:rsid w:val="008B4C2B"/>
    <w:rsid w:val="008B59BA"/>
    <w:rsid w:val="008B6C72"/>
    <w:rsid w:val="008D2BE7"/>
    <w:rsid w:val="008D3C8E"/>
    <w:rsid w:val="008D7FC1"/>
    <w:rsid w:val="00901459"/>
    <w:rsid w:val="00911F9E"/>
    <w:rsid w:val="009241D9"/>
    <w:rsid w:val="00924490"/>
    <w:rsid w:val="009312F6"/>
    <w:rsid w:val="00936921"/>
    <w:rsid w:val="00950778"/>
    <w:rsid w:val="0096473F"/>
    <w:rsid w:val="009647F3"/>
    <w:rsid w:val="00970563"/>
    <w:rsid w:val="00981A60"/>
    <w:rsid w:val="00982BB4"/>
    <w:rsid w:val="00982DE3"/>
    <w:rsid w:val="00990A55"/>
    <w:rsid w:val="0099132B"/>
    <w:rsid w:val="00997C16"/>
    <w:rsid w:val="009A0AA7"/>
    <w:rsid w:val="009A3A53"/>
    <w:rsid w:val="009A4E95"/>
    <w:rsid w:val="009A66F3"/>
    <w:rsid w:val="009A71EB"/>
    <w:rsid w:val="009A77DF"/>
    <w:rsid w:val="009B026D"/>
    <w:rsid w:val="009B6B0E"/>
    <w:rsid w:val="009C6B25"/>
    <w:rsid w:val="009D057C"/>
    <w:rsid w:val="009D1099"/>
    <w:rsid w:val="009D3591"/>
    <w:rsid w:val="009D426A"/>
    <w:rsid w:val="009E2413"/>
    <w:rsid w:val="009F261C"/>
    <w:rsid w:val="009F5672"/>
    <w:rsid w:val="00A01EE8"/>
    <w:rsid w:val="00A0456B"/>
    <w:rsid w:val="00A129DB"/>
    <w:rsid w:val="00A157F7"/>
    <w:rsid w:val="00A16F65"/>
    <w:rsid w:val="00A269CA"/>
    <w:rsid w:val="00A31BC9"/>
    <w:rsid w:val="00A44FA9"/>
    <w:rsid w:val="00A45757"/>
    <w:rsid w:val="00A51B5F"/>
    <w:rsid w:val="00A56CD7"/>
    <w:rsid w:val="00A60B65"/>
    <w:rsid w:val="00A645A6"/>
    <w:rsid w:val="00A737FA"/>
    <w:rsid w:val="00A74524"/>
    <w:rsid w:val="00A9381D"/>
    <w:rsid w:val="00AA2CB9"/>
    <w:rsid w:val="00AA3E25"/>
    <w:rsid w:val="00AA7729"/>
    <w:rsid w:val="00AF1CCC"/>
    <w:rsid w:val="00AF7674"/>
    <w:rsid w:val="00B04588"/>
    <w:rsid w:val="00B04EB9"/>
    <w:rsid w:val="00B16085"/>
    <w:rsid w:val="00B213C5"/>
    <w:rsid w:val="00B23201"/>
    <w:rsid w:val="00B2533A"/>
    <w:rsid w:val="00B26B22"/>
    <w:rsid w:val="00B309C9"/>
    <w:rsid w:val="00B41340"/>
    <w:rsid w:val="00B4342F"/>
    <w:rsid w:val="00B47EEE"/>
    <w:rsid w:val="00B50163"/>
    <w:rsid w:val="00B516CB"/>
    <w:rsid w:val="00B647D4"/>
    <w:rsid w:val="00B73AB2"/>
    <w:rsid w:val="00B7670D"/>
    <w:rsid w:val="00B9330D"/>
    <w:rsid w:val="00BA2E5E"/>
    <w:rsid w:val="00BA52A4"/>
    <w:rsid w:val="00BC18F1"/>
    <w:rsid w:val="00BC3830"/>
    <w:rsid w:val="00BD5CBF"/>
    <w:rsid w:val="00BD6404"/>
    <w:rsid w:val="00BE2795"/>
    <w:rsid w:val="00BE3B3B"/>
    <w:rsid w:val="00BF0B39"/>
    <w:rsid w:val="00BF0F61"/>
    <w:rsid w:val="00C05714"/>
    <w:rsid w:val="00C233DE"/>
    <w:rsid w:val="00C552F3"/>
    <w:rsid w:val="00C6683C"/>
    <w:rsid w:val="00C722B7"/>
    <w:rsid w:val="00C842BF"/>
    <w:rsid w:val="00C8583D"/>
    <w:rsid w:val="00C863A1"/>
    <w:rsid w:val="00CA4E5A"/>
    <w:rsid w:val="00CA691E"/>
    <w:rsid w:val="00CB6E23"/>
    <w:rsid w:val="00CB7D25"/>
    <w:rsid w:val="00CC4644"/>
    <w:rsid w:val="00CC6719"/>
    <w:rsid w:val="00CD1534"/>
    <w:rsid w:val="00CD3603"/>
    <w:rsid w:val="00CE5DD0"/>
    <w:rsid w:val="00CE5DDC"/>
    <w:rsid w:val="00D04BE7"/>
    <w:rsid w:val="00D21823"/>
    <w:rsid w:val="00D21D83"/>
    <w:rsid w:val="00D27EB7"/>
    <w:rsid w:val="00D3443E"/>
    <w:rsid w:val="00D34A3D"/>
    <w:rsid w:val="00D36EBE"/>
    <w:rsid w:val="00D51AEA"/>
    <w:rsid w:val="00D601EE"/>
    <w:rsid w:val="00D61D2F"/>
    <w:rsid w:val="00D6322D"/>
    <w:rsid w:val="00D637BB"/>
    <w:rsid w:val="00D65045"/>
    <w:rsid w:val="00D65154"/>
    <w:rsid w:val="00D7333A"/>
    <w:rsid w:val="00D831C8"/>
    <w:rsid w:val="00D85F79"/>
    <w:rsid w:val="00D94906"/>
    <w:rsid w:val="00DA5A38"/>
    <w:rsid w:val="00DA65A3"/>
    <w:rsid w:val="00DB19FC"/>
    <w:rsid w:val="00DB45DA"/>
    <w:rsid w:val="00DC218D"/>
    <w:rsid w:val="00DC2F41"/>
    <w:rsid w:val="00DC5173"/>
    <w:rsid w:val="00DE49FA"/>
    <w:rsid w:val="00DF2FD5"/>
    <w:rsid w:val="00DF490C"/>
    <w:rsid w:val="00DF5CBD"/>
    <w:rsid w:val="00DF600A"/>
    <w:rsid w:val="00DF77ED"/>
    <w:rsid w:val="00E00641"/>
    <w:rsid w:val="00E02A47"/>
    <w:rsid w:val="00E2100E"/>
    <w:rsid w:val="00E245D8"/>
    <w:rsid w:val="00E25BF7"/>
    <w:rsid w:val="00E27F52"/>
    <w:rsid w:val="00E32F70"/>
    <w:rsid w:val="00E3720B"/>
    <w:rsid w:val="00E41405"/>
    <w:rsid w:val="00E4253B"/>
    <w:rsid w:val="00E5079D"/>
    <w:rsid w:val="00E50ED5"/>
    <w:rsid w:val="00E537EB"/>
    <w:rsid w:val="00E56558"/>
    <w:rsid w:val="00E65B40"/>
    <w:rsid w:val="00E72F9D"/>
    <w:rsid w:val="00E7515D"/>
    <w:rsid w:val="00E835C9"/>
    <w:rsid w:val="00E87BF7"/>
    <w:rsid w:val="00E92D3C"/>
    <w:rsid w:val="00E94884"/>
    <w:rsid w:val="00EA4C66"/>
    <w:rsid w:val="00EA6EA3"/>
    <w:rsid w:val="00EB6238"/>
    <w:rsid w:val="00EC7B22"/>
    <w:rsid w:val="00ED5549"/>
    <w:rsid w:val="00EF56B7"/>
    <w:rsid w:val="00F00068"/>
    <w:rsid w:val="00F11F0F"/>
    <w:rsid w:val="00F13AD3"/>
    <w:rsid w:val="00F328B2"/>
    <w:rsid w:val="00F40D25"/>
    <w:rsid w:val="00F41B5F"/>
    <w:rsid w:val="00F500DF"/>
    <w:rsid w:val="00F51B67"/>
    <w:rsid w:val="00F54892"/>
    <w:rsid w:val="00F60D0F"/>
    <w:rsid w:val="00F6426E"/>
    <w:rsid w:val="00F71796"/>
    <w:rsid w:val="00F75D8D"/>
    <w:rsid w:val="00F8033C"/>
    <w:rsid w:val="00F81C89"/>
    <w:rsid w:val="00F847A2"/>
    <w:rsid w:val="00F91D1F"/>
    <w:rsid w:val="00F9361E"/>
    <w:rsid w:val="00FA003F"/>
    <w:rsid w:val="00FB1E07"/>
    <w:rsid w:val="00FB4EC8"/>
    <w:rsid w:val="00FB69D5"/>
    <w:rsid w:val="00FB6BEC"/>
    <w:rsid w:val="00FD59C6"/>
    <w:rsid w:val="00FE1751"/>
    <w:rsid w:val="00FE6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BB5086"/>
  <w15:chartTrackingRefBased/>
  <w15:docId w15:val="{E3ADB17F-C53D-440B-97FB-DE630D7776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C5DD8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527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F54892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5644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644"/>
    <w:rPr>
      <w:sz w:val="18"/>
      <w:szCs w:val="18"/>
    </w:rPr>
  </w:style>
  <w:style w:type="paragraph" w:customStyle="1" w:styleId="Default">
    <w:name w:val="Default"/>
    <w:rsid w:val="00A51B5F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A10E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A10EE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A10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A10EE"/>
    <w:rPr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125690"/>
    <w:rPr>
      <w:rFonts w:asciiTheme="majorHAnsi" w:eastAsia="黑体" w:hAnsiTheme="majorHAnsi" w:cstheme="majorBidi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125690"/>
    <w:pPr>
      <w:snapToGrid w:val="0"/>
      <w:jc w:val="left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25690"/>
  </w:style>
  <w:style w:type="character" w:styleId="EndnoteReference">
    <w:name w:val="endnote reference"/>
    <w:basedOn w:val="DefaultParagraphFont"/>
    <w:uiPriority w:val="99"/>
    <w:semiHidden/>
    <w:unhideWhenUsed/>
    <w:rsid w:val="00125690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125690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25690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2569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256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25690"/>
    <w:rPr>
      <w:b/>
      <w:bCs/>
    </w:rPr>
  </w:style>
  <w:style w:type="paragraph" w:styleId="Revision">
    <w:name w:val="Revision"/>
    <w:hidden/>
    <w:uiPriority w:val="99"/>
    <w:semiHidden/>
    <w:rsid w:val="00125690"/>
  </w:style>
  <w:style w:type="character" w:styleId="UnresolvedMention">
    <w:name w:val="Unresolved Mention"/>
    <w:basedOn w:val="DefaultParagraphFont"/>
    <w:uiPriority w:val="99"/>
    <w:semiHidden/>
    <w:unhideWhenUsed/>
    <w:rsid w:val="00D7333A"/>
    <w:rPr>
      <w:color w:val="808080"/>
      <w:shd w:val="clear" w:color="auto" w:fill="E6E6E6"/>
    </w:rPr>
  </w:style>
  <w:style w:type="table" w:customStyle="1" w:styleId="1">
    <w:name w:val="网格型1"/>
    <w:basedOn w:val="TableNormal"/>
    <w:next w:val="TableGrid"/>
    <w:uiPriority w:val="39"/>
    <w:rsid w:val="00642A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423C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07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1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1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5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0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2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4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5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09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2266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305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3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55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6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56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37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097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12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47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7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7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7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94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39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8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8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8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61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702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462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5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95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89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39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5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1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30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20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9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96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9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0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70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9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0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98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17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13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7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6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4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1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6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64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7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19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95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63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8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46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4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53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8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48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34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56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8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1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9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7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63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36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76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92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75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5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33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2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32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07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4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6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9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51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7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0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5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60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03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0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2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7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7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18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7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1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570317">
          <w:marLeft w:val="27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959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86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1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1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3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4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7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35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3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96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28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13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2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23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81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8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7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2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52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86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78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66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5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0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sv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0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8.svg"/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FE9716-E44C-400C-80A0-A75AB68A91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08</TotalTime>
  <Pages>2</Pages>
  <Words>828</Words>
  <Characters>4724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颜瑞民</dc:creator>
  <cp:keywords/>
  <dc:description/>
  <cp:lastModifiedBy>颜 瑞民</cp:lastModifiedBy>
  <cp:revision>278</cp:revision>
  <cp:lastPrinted>2019-11-23T19:36:00Z</cp:lastPrinted>
  <dcterms:created xsi:type="dcterms:W3CDTF">2017-12-26T02:26:00Z</dcterms:created>
  <dcterms:modified xsi:type="dcterms:W3CDTF">2019-11-23T19:39:00Z</dcterms:modified>
</cp:coreProperties>
</file>